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E07AB2">
              <w:rPr>
                <w:noProof/>
                <w:webHidden/>
              </w:rPr>
              <w:t>2</w:t>
            </w:r>
            <w:r w:rsidR="00926490">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56" w:history="1">
            <w:r w:rsidRPr="0064748B">
              <w:rPr>
                <w:rStyle w:val="Hyperlink"/>
                <w:noProof/>
              </w:rPr>
              <w:t>Usage</w:t>
            </w:r>
            <w:r>
              <w:rPr>
                <w:noProof/>
                <w:webHidden/>
              </w:rPr>
              <w:tab/>
            </w:r>
            <w:r>
              <w:rPr>
                <w:noProof/>
                <w:webHidden/>
              </w:rPr>
              <w:fldChar w:fldCharType="begin"/>
            </w:r>
            <w:r>
              <w:rPr>
                <w:noProof/>
                <w:webHidden/>
              </w:rPr>
              <w:instrText xml:space="preserve"> PAGEREF _Toc423031056 \h </w:instrText>
            </w:r>
            <w:r>
              <w:rPr>
                <w:noProof/>
                <w:webHidden/>
              </w:rPr>
            </w:r>
            <w:r>
              <w:rPr>
                <w:noProof/>
                <w:webHidden/>
              </w:rPr>
              <w:fldChar w:fldCharType="separate"/>
            </w:r>
            <w:r w:rsidR="00E07AB2">
              <w:rPr>
                <w:noProof/>
                <w:webHidden/>
              </w:rPr>
              <w:t>3</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57" w:history="1">
            <w:r w:rsidRPr="0064748B">
              <w:rPr>
                <w:rStyle w:val="Hyperlink"/>
                <w:noProof/>
              </w:rPr>
              <w:t>Installing</w:t>
            </w:r>
            <w:r>
              <w:rPr>
                <w:noProof/>
                <w:webHidden/>
              </w:rPr>
              <w:tab/>
            </w:r>
            <w:r>
              <w:rPr>
                <w:noProof/>
                <w:webHidden/>
              </w:rPr>
              <w:fldChar w:fldCharType="begin"/>
            </w:r>
            <w:r>
              <w:rPr>
                <w:noProof/>
                <w:webHidden/>
              </w:rPr>
              <w:instrText xml:space="preserve"> PAGEREF _Toc423031057 \h </w:instrText>
            </w:r>
            <w:r>
              <w:rPr>
                <w:noProof/>
                <w:webHidden/>
              </w:rPr>
            </w:r>
            <w:r>
              <w:rPr>
                <w:noProof/>
                <w:webHidden/>
              </w:rPr>
              <w:fldChar w:fldCharType="separate"/>
            </w:r>
            <w:r w:rsidR="00E07AB2">
              <w:rPr>
                <w:noProof/>
                <w:webHidden/>
              </w:rPr>
              <w:t>3</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58" w:history="1">
            <w:r w:rsidRPr="0064748B">
              <w:rPr>
                <w:rStyle w:val="Hyperlink"/>
                <w:noProof/>
              </w:rPr>
              <w:t>Initializing</w:t>
            </w:r>
            <w:r>
              <w:rPr>
                <w:noProof/>
                <w:webHidden/>
              </w:rPr>
              <w:tab/>
            </w:r>
            <w:r>
              <w:rPr>
                <w:noProof/>
                <w:webHidden/>
              </w:rPr>
              <w:fldChar w:fldCharType="begin"/>
            </w:r>
            <w:r>
              <w:rPr>
                <w:noProof/>
                <w:webHidden/>
              </w:rPr>
              <w:instrText xml:space="preserve"> PAGEREF _Toc423031058 \h </w:instrText>
            </w:r>
            <w:r>
              <w:rPr>
                <w:noProof/>
                <w:webHidden/>
              </w:rPr>
            </w:r>
            <w:r>
              <w:rPr>
                <w:noProof/>
                <w:webHidden/>
              </w:rPr>
              <w:fldChar w:fldCharType="separate"/>
            </w:r>
            <w:r w:rsidR="00E07AB2">
              <w:rPr>
                <w:noProof/>
                <w:webHidden/>
              </w:rPr>
              <w:t>4</w:t>
            </w:r>
            <w:r>
              <w:rPr>
                <w:noProof/>
                <w:webHidden/>
              </w:rPr>
              <w:fldChar w:fldCharType="end"/>
            </w:r>
          </w:hyperlink>
        </w:p>
        <w:p w:rsidR="00926490" w:rsidRDefault="00926490">
          <w:pPr>
            <w:pStyle w:val="TOC3"/>
            <w:tabs>
              <w:tab w:val="right" w:leader="dot" w:pos="9350"/>
            </w:tabs>
            <w:rPr>
              <w:rFonts w:asciiTheme="minorHAnsi" w:eastAsiaTheme="minorEastAsia" w:hAnsiTheme="minorHAnsi"/>
              <w:noProof/>
            </w:rPr>
          </w:pPr>
          <w:hyperlink w:anchor="_Toc423031059" w:history="1">
            <w:r w:rsidRPr="0064748B">
              <w:rPr>
                <w:rStyle w:val="Hyperlink"/>
                <w:noProof/>
              </w:rPr>
              <w:t>Configuration File</w:t>
            </w:r>
            <w:r>
              <w:rPr>
                <w:noProof/>
                <w:webHidden/>
              </w:rPr>
              <w:tab/>
            </w:r>
            <w:r>
              <w:rPr>
                <w:noProof/>
                <w:webHidden/>
              </w:rPr>
              <w:fldChar w:fldCharType="begin"/>
            </w:r>
            <w:r>
              <w:rPr>
                <w:noProof/>
                <w:webHidden/>
              </w:rPr>
              <w:instrText xml:space="preserve"> PAGEREF _Toc423031059 \h </w:instrText>
            </w:r>
            <w:r>
              <w:rPr>
                <w:noProof/>
                <w:webHidden/>
              </w:rPr>
            </w:r>
            <w:r>
              <w:rPr>
                <w:noProof/>
                <w:webHidden/>
              </w:rPr>
              <w:fldChar w:fldCharType="separate"/>
            </w:r>
            <w:r w:rsidR="00E07AB2">
              <w:rPr>
                <w:noProof/>
                <w:webHidden/>
              </w:rPr>
              <w:t>4</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0" w:history="1">
            <w:r w:rsidRPr="0064748B">
              <w:rPr>
                <w:rStyle w:val="Hyperlink"/>
                <w:noProof/>
              </w:rPr>
              <w:t>Runtime</w:t>
            </w:r>
            <w:r>
              <w:rPr>
                <w:noProof/>
                <w:webHidden/>
              </w:rPr>
              <w:tab/>
            </w:r>
            <w:r>
              <w:rPr>
                <w:noProof/>
                <w:webHidden/>
              </w:rPr>
              <w:fldChar w:fldCharType="begin"/>
            </w:r>
            <w:r>
              <w:rPr>
                <w:noProof/>
                <w:webHidden/>
              </w:rPr>
              <w:instrText xml:space="preserve"> PAGEREF _Toc423031060 \h </w:instrText>
            </w:r>
            <w:r>
              <w:rPr>
                <w:noProof/>
                <w:webHidden/>
              </w:rPr>
            </w:r>
            <w:r>
              <w:rPr>
                <w:noProof/>
                <w:webHidden/>
              </w:rPr>
              <w:fldChar w:fldCharType="separate"/>
            </w:r>
            <w:r w:rsidR="00E07AB2">
              <w:rPr>
                <w:noProof/>
                <w:webHidden/>
              </w:rPr>
              <w:t>5</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1" w:history="1">
            <w:r w:rsidRPr="0064748B">
              <w:rPr>
                <w:rStyle w:val="Hyperlink"/>
                <w:noProof/>
              </w:rPr>
              <w:t>Exit</w:t>
            </w:r>
            <w:r>
              <w:rPr>
                <w:noProof/>
                <w:webHidden/>
              </w:rPr>
              <w:tab/>
            </w:r>
            <w:r>
              <w:rPr>
                <w:noProof/>
                <w:webHidden/>
              </w:rPr>
              <w:fldChar w:fldCharType="begin"/>
            </w:r>
            <w:r>
              <w:rPr>
                <w:noProof/>
                <w:webHidden/>
              </w:rPr>
              <w:instrText xml:space="preserve"> PAGEREF _Toc423031061 \h </w:instrText>
            </w:r>
            <w:r>
              <w:rPr>
                <w:noProof/>
                <w:webHidden/>
              </w:rPr>
            </w:r>
            <w:r>
              <w:rPr>
                <w:noProof/>
                <w:webHidden/>
              </w:rPr>
              <w:fldChar w:fldCharType="separate"/>
            </w:r>
            <w:r w:rsidR="00E07AB2">
              <w:rPr>
                <w:noProof/>
                <w:webHidden/>
              </w:rPr>
              <w:t>7</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2" w:history="1">
            <w:r w:rsidRPr="0064748B">
              <w:rPr>
                <w:rStyle w:val="Hyperlink"/>
                <w:noProof/>
              </w:rPr>
              <w:t>Simulation Mechanics</w:t>
            </w:r>
            <w:r>
              <w:rPr>
                <w:noProof/>
                <w:webHidden/>
              </w:rPr>
              <w:tab/>
            </w:r>
            <w:r>
              <w:rPr>
                <w:noProof/>
                <w:webHidden/>
              </w:rPr>
              <w:fldChar w:fldCharType="begin"/>
            </w:r>
            <w:r>
              <w:rPr>
                <w:noProof/>
                <w:webHidden/>
              </w:rPr>
              <w:instrText xml:space="preserve"> PAGEREF _Toc423031062 \h </w:instrText>
            </w:r>
            <w:r>
              <w:rPr>
                <w:noProof/>
                <w:webHidden/>
              </w:rPr>
            </w:r>
            <w:r>
              <w:rPr>
                <w:noProof/>
                <w:webHidden/>
              </w:rPr>
              <w:fldChar w:fldCharType="separate"/>
            </w:r>
            <w:r w:rsidR="00E07AB2">
              <w:rPr>
                <w:noProof/>
                <w:webHidden/>
              </w:rPr>
              <w:t>8</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3" w:history="1">
            <w:r w:rsidRPr="0064748B">
              <w:rPr>
                <w:rStyle w:val="Hyperlink"/>
                <w:noProof/>
              </w:rPr>
              <w:t>Carbon Nanotube Parameters</w:t>
            </w:r>
            <w:r>
              <w:rPr>
                <w:noProof/>
                <w:webHidden/>
              </w:rPr>
              <w:tab/>
            </w:r>
            <w:r>
              <w:rPr>
                <w:noProof/>
                <w:webHidden/>
              </w:rPr>
              <w:fldChar w:fldCharType="begin"/>
            </w:r>
            <w:r>
              <w:rPr>
                <w:noProof/>
                <w:webHidden/>
              </w:rPr>
              <w:instrText xml:space="preserve"> PAGEREF _Toc423031063 \h </w:instrText>
            </w:r>
            <w:r>
              <w:rPr>
                <w:noProof/>
                <w:webHidden/>
              </w:rPr>
            </w:r>
            <w:r>
              <w:rPr>
                <w:noProof/>
                <w:webHidden/>
              </w:rPr>
              <w:fldChar w:fldCharType="separate"/>
            </w:r>
            <w:r w:rsidR="00E07AB2">
              <w:rPr>
                <w:noProof/>
                <w:webHidden/>
              </w:rPr>
              <w:t>9</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4" w:history="1">
            <w:r w:rsidRPr="0064748B">
              <w:rPr>
                <w:rStyle w:val="Hyperlink"/>
                <w:noProof/>
              </w:rPr>
              <w:t>Bullet Physics Integration</w:t>
            </w:r>
            <w:r>
              <w:rPr>
                <w:noProof/>
                <w:webHidden/>
              </w:rPr>
              <w:tab/>
            </w:r>
            <w:r>
              <w:rPr>
                <w:noProof/>
                <w:webHidden/>
              </w:rPr>
              <w:fldChar w:fldCharType="begin"/>
            </w:r>
            <w:r>
              <w:rPr>
                <w:noProof/>
                <w:webHidden/>
              </w:rPr>
              <w:instrText xml:space="preserve"> PAGEREF _Toc423031064 \h </w:instrText>
            </w:r>
            <w:r>
              <w:rPr>
                <w:noProof/>
                <w:webHidden/>
              </w:rPr>
            </w:r>
            <w:r>
              <w:rPr>
                <w:noProof/>
                <w:webHidden/>
              </w:rPr>
              <w:fldChar w:fldCharType="separate"/>
            </w:r>
            <w:r w:rsidR="00E07AB2">
              <w:rPr>
                <w:noProof/>
                <w:webHidden/>
              </w:rPr>
              <w:t>10</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5" w:history="1">
            <w:r w:rsidRPr="0064748B">
              <w:rPr>
                <w:rStyle w:val="Hyperlink"/>
                <w:noProof/>
              </w:rPr>
              <w:t>Limitations/Inaccuracies</w:t>
            </w:r>
            <w:r>
              <w:rPr>
                <w:noProof/>
                <w:webHidden/>
              </w:rPr>
              <w:tab/>
            </w:r>
            <w:r>
              <w:rPr>
                <w:noProof/>
                <w:webHidden/>
              </w:rPr>
              <w:fldChar w:fldCharType="begin"/>
            </w:r>
            <w:r>
              <w:rPr>
                <w:noProof/>
                <w:webHidden/>
              </w:rPr>
              <w:instrText xml:space="preserve"> PAGEREF _Toc423031065 \h </w:instrText>
            </w:r>
            <w:r>
              <w:rPr>
                <w:noProof/>
                <w:webHidden/>
              </w:rPr>
            </w:r>
            <w:r>
              <w:rPr>
                <w:noProof/>
                <w:webHidden/>
              </w:rPr>
              <w:fldChar w:fldCharType="separate"/>
            </w:r>
            <w:r w:rsidR="00E07AB2">
              <w:rPr>
                <w:noProof/>
                <w:webHidden/>
              </w:rPr>
              <w:t>13</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6" w:history="1">
            <w:r w:rsidRPr="0064748B">
              <w:rPr>
                <w:rStyle w:val="Hyperlink"/>
                <w:noProof/>
              </w:rPr>
              <w:t>Appendix A</w:t>
            </w:r>
            <w:r>
              <w:rPr>
                <w:noProof/>
                <w:webHidden/>
              </w:rPr>
              <w:tab/>
            </w:r>
            <w:r>
              <w:rPr>
                <w:noProof/>
                <w:webHidden/>
              </w:rPr>
              <w:fldChar w:fldCharType="begin"/>
            </w:r>
            <w:r>
              <w:rPr>
                <w:noProof/>
                <w:webHidden/>
              </w:rPr>
              <w:instrText xml:space="preserve"> PAGEREF _Toc423031066 \h </w:instrText>
            </w:r>
            <w:r>
              <w:rPr>
                <w:noProof/>
                <w:webHidden/>
              </w:rPr>
            </w:r>
            <w:r>
              <w:rPr>
                <w:noProof/>
                <w:webHidden/>
              </w:rPr>
              <w:fldChar w:fldCharType="separate"/>
            </w:r>
            <w:r w:rsidR="00E07AB2">
              <w:rPr>
                <w:noProof/>
                <w:webHidden/>
              </w:rPr>
              <w:t>15</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7" w:history="1">
            <w:r w:rsidRPr="0064748B">
              <w:rPr>
                <w:rStyle w:val="Hyperlink"/>
                <w:noProof/>
              </w:rPr>
              <w:t>References</w:t>
            </w:r>
            <w:r>
              <w:rPr>
                <w:noProof/>
                <w:webHidden/>
              </w:rPr>
              <w:tab/>
            </w:r>
            <w:r>
              <w:rPr>
                <w:noProof/>
                <w:webHidden/>
              </w:rPr>
              <w:fldChar w:fldCharType="begin"/>
            </w:r>
            <w:r>
              <w:rPr>
                <w:noProof/>
                <w:webHidden/>
              </w:rPr>
              <w:instrText xml:space="preserve"> PAGEREF _Toc423031067 \h </w:instrText>
            </w:r>
            <w:r>
              <w:rPr>
                <w:noProof/>
                <w:webHidden/>
              </w:rPr>
            </w:r>
            <w:r>
              <w:rPr>
                <w:noProof/>
                <w:webHidden/>
              </w:rPr>
              <w:fldChar w:fldCharType="separate"/>
            </w:r>
            <w:r w:rsidR="00E07AB2">
              <w:rPr>
                <w:noProof/>
                <w:webHidden/>
              </w:rPr>
              <w:t>16</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8" w:history="1">
            <w:r w:rsidRPr="0064748B">
              <w:rPr>
                <w:rStyle w:val="Hyperlink"/>
                <w:noProof/>
              </w:rPr>
              <w:t>Additional Credits</w:t>
            </w:r>
            <w:r>
              <w:rPr>
                <w:noProof/>
                <w:webHidden/>
              </w:rPr>
              <w:tab/>
            </w:r>
            <w:r>
              <w:rPr>
                <w:noProof/>
                <w:webHidden/>
              </w:rPr>
              <w:fldChar w:fldCharType="begin"/>
            </w:r>
            <w:r>
              <w:rPr>
                <w:noProof/>
                <w:webHidden/>
              </w:rPr>
              <w:instrText xml:space="preserve"> PAGEREF _Toc423031068 \h </w:instrText>
            </w:r>
            <w:r>
              <w:rPr>
                <w:noProof/>
                <w:webHidden/>
              </w:rPr>
            </w:r>
            <w:r>
              <w:rPr>
                <w:noProof/>
                <w:webHidden/>
              </w:rPr>
              <w:fldChar w:fldCharType="separate"/>
            </w:r>
            <w:r w:rsidR="00E07AB2">
              <w:rPr>
                <w:noProof/>
                <w:webHidden/>
              </w:rPr>
              <w:t>17</w:t>
            </w:r>
            <w:r>
              <w:rPr>
                <w:noProof/>
                <w:webHidden/>
              </w:rPr>
              <w:fldChar w:fldCharType="end"/>
            </w:r>
          </w:hyperlink>
        </w:p>
        <w:p w:rsidR="00650ED1" w:rsidRPr="00A33B67" w:rsidRDefault="00650ED1">
          <w:r w:rsidRPr="00A33B67">
            <w:rPr>
              <w:b/>
              <w:bCs/>
              <w:noProof/>
            </w:rPr>
            <w:fldChar w:fldCharType="end"/>
          </w:r>
        </w:p>
      </w:sdtContent>
    </w:sdt>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w:t>
      </w:r>
      <w:r w:rsidR="00D1406F">
        <w:t xml:space="preserve"> placed</w:t>
      </w:r>
      <w:r w:rsidR="002944D9">
        <w:t xml:space="preserve">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Researchers</w:t>
      </w:r>
      <w:r w:rsidR="00D1406F">
        <w:t xml:space="preserve"> now</w:t>
      </w:r>
      <w:r w:rsidR="000E6625">
        <w:t xml:space="preserve">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w:t>
      </w:r>
      <w:r w:rsidR="00D1406F">
        <w:t xml:space="preserve"> at the the University of Wisconsin-Madison</w:t>
      </w:r>
      <w:r w:rsidR="00012A76">
        <w:t>, has undertaken a project to develop the theory of exciton diffusion in CNTs and use his theoretical framework to computationally simulate exciton dynamics in a CNT mesh.</w:t>
      </w:r>
      <w:r w:rsidR="00D1406F">
        <w:t xml:space="preserve"> Before develoment of the </w:t>
      </w:r>
      <w:r w:rsidR="00396991">
        <w:t>CNT Mesh Generator</w:t>
      </w:r>
      <w:r w:rsidR="00D1406F">
        <w:t xml:space="preserve"> began</w:t>
      </w:r>
      <w:r w:rsidR="00396991">
        <w:t>,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607AFD" w:rsidRPr="009156BA" w:rsidRDefault="00607AF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607AFD" w:rsidRPr="009156BA" w:rsidRDefault="00607AF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1406F">
        <w:t xml:space="preserve">. </w:t>
      </w:r>
      <w:r w:rsidR="00D75388">
        <w:t xml:space="preserve">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 xml:space="preserve">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t>
      </w:r>
      <w:r w:rsidR="00D1406F">
        <w:t>software</w:t>
      </w:r>
      <w:r>
        <w:t xml:space="preserve">, the final positions of the CNTs, in conjunction with the exciton tranfer rate tables, allow the </w:t>
      </w:r>
      <w:r w:rsidR="00D1406F">
        <w:t>exciton dynamics to be modelled</w:t>
      </w:r>
      <w:r>
        <w:t xml:space="preserve">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607AFD"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 xml:space="preserve">This will download all the necessary program files. Extract the .zip </w:t>
      </w:r>
      <w:r w:rsidR="00D1406F">
        <w:t>to a directory of your choosing and</w:t>
      </w:r>
      <w:r>
        <w:t xml:space="preserve"> </w:t>
      </w:r>
      <w:r w:rsidR="00D1406F">
        <w:t>o</w:t>
      </w:r>
      <w:r>
        <w:t>pen that directory. From that directory navigate to the following path:</w:t>
      </w:r>
    </w:p>
    <w:p w:rsidR="00865C3E" w:rsidRDefault="00865C3E" w:rsidP="00707216">
      <w:pPr>
        <w:ind w:left="360"/>
        <w:jc w:val="left"/>
      </w:pPr>
    </w:p>
    <w:p w:rsidR="00865C3E" w:rsidRPr="00D1406F" w:rsidRDefault="00865C3E" w:rsidP="00707216">
      <w:pPr>
        <w:ind w:left="360"/>
        <w:jc w:val="left"/>
        <w:rPr>
          <w:i/>
        </w:rPr>
      </w:pPr>
      <w:r w:rsidRPr="00D1406F">
        <w:rPr>
          <w:i/>
        </w:rPr>
        <w:t>.\express\SingleImage\DiskImages\DISK1</w:t>
      </w:r>
    </w:p>
    <w:p w:rsidR="00865C3E" w:rsidRDefault="00865C3E" w:rsidP="00707216">
      <w:pPr>
        <w:ind w:left="360"/>
        <w:jc w:val="left"/>
      </w:pPr>
    </w:p>
    <w:p w:rsidR="00D1406F" w:rsidRDefault="00D1406F" w:rsidP="00707216">
      <w:pPr>
        <w:ind w:left="360"/>
        <w:jc w:val="left"/>
      </w:pPr>
      <w:r>
        <w:t>At this location, a setup executable will be located as seen in the picture below.</w:t>
      </w:r>
    </w:p>
    <w:p w:rsidR="00D1406F" w:rsidRDefault="00D1406F"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and follow the on screen instructions to install.</w:t>
      </w:r>
      <w:r w:rsidR="00912279">
        <w:t xml:space="preserve"> The installer may ask to download and install some Microsoft redistributables. Please </w:t>
      </w:r>
      <w:r w:rsidR="00EE408D">
        <w:t>install them as they are</w:t>
      </w:r>
      <w:r w:rsidR="00912279">
        <w:t xml:space="preserv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w:t>
      </w:r>
      <w:r w:rsidR="00EE408D">
        <w:t xml:space="preserve"> XML</w:t>
      </w:r>
      <w:r w:rsidR="00547A99">
        <w:t xml:space="preserv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3031058"/>
      <w:r w:rsidRPr="00A33B67">
        <w:t>Initializing</w:t>
      </w:r>
      <w:bookmarkEnd w:id="3"/>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w:t>
      </w:r>
      <w:r w:rsidR="00B179E5">
        <w:t>XML</w:t>
      </w:r>
      <w:r w:rsidR="00EC3AF8">
        <w:t xml:space="preserve"> file in the format of CNT_Mesh_Config.xml</w:t>
      </w:r>
      <w:r>
        <w:t>,</w:t>
      </w:r>
      <w:r w:rsidR="00EC3AF8">
        <w:t xml:space="preserve"> </w:t>
      </w:r>
      <w:r>
        <w:t xml:space="preserve">a file </w:t>
      </w:r>
      <w:r w:rsidR="00EC3AF8">
        <w:t>that is included in the program directory. Type the full path to the desired con</w:t>
      </w:r>
      <w:r>
        <w:t xml:space="preserve">figuration xml file using “/” in the path to denote directory changes. If running from the command line, there is the option to include the file path to the configuration </w:t>
      </w:r>
      <w:r w:rsidR="00B179E5">
        <w:t>XML</w:t>
      </w:r>
      <w:r>
        <w:t xml:space="preserve"> as a command line argument. If no argument is provided, the user will get the same prompt as seen when using the desktop shortcut.</w:t>
      </w:r>
    </w:p>
    <w:p w:rsidR="00A33B67" w:rsidRPr="00A33B67" w:rsidRDefault="00A33B67" w:rsidP="00A33B67">
      <w:pPr>
        <w:pStyle w:val="Heading3"/>
      </w:pPr>
      <w:bookmarkStart w:id="4" w:name="_Toc423031059"/>
      <w:r w:rsidRPr="00A33B67">
        <w:t>Configuration File</w:t>
      </w:r>
      <w:bookmarkEnd w:id="4"/>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541656" w:rsidP="006B224B">
      <w:pPr>
        <w:ind w:left="720"/>
        <w:jc w:val="left"/>
      </w:pPr>
      <w:r>
        <w:t>Before describing the sections, the user should be aware of a</w:t>
      </w:r>
      <w:r w:rsidR="00A86E94">
        <w:t>cceptable inputs for u</w:t>
      </w:r>
      <w:r>
        <w:t>nits in the configuration files. The acceptable terms are listed below:</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AE6124">
      <w:pPr>
        <w:ind w:left="720"/>
        <w:jc w:val="both"/>
      </w:pPr>
      <w:r w:rsidRPr="006B224B">
        <w:rPr>
          <w:b/>
          <w:i/>
        </w:rPr>
        <w:lastRenderedPageBreak/>
        <w:t xml:space="preserve">outputDirectory: </w:t>
      </w:r>
      <w:r w:rsidRPr="006B224B">
        <w:t xml:space="preserve">The folder in which the output files are to be saved. Enter a full file path </w:t>
      </w:r>
    </w:p>
    <w:p w:rsidR="006B224B" w:rsidRDefault="006B224B" w:rsidP="00AE6124">
      <w:pPr>
        <w:ind w:left="720" w:firstLine="720"/>
        <w:jc w:val="both"/>
      </w:pPr>
      <w:r w:rsidRPr="006B224B">
        <w:t>and end it with a “/”.</w:t>
      </w:r>
    </w:p>
    <w:p w:rsidR="00A86E94" w:rsidRPr="006B224B" w:rsidRDefault="00A86E94" w:rsidP="00AE6124">
      <w:pPr>
        <w:ind w:left="720" w:firstLine="720"/>
        <w:jc w:val="both"/>
        <w:rPr>
          <w:b/>
          <w:i/>
        </w:rPr>
      </w:pPr>
    </w:p>
    <w:p w:rsidR="00D71231" w:rsidRDefault="006B224B" w:rsidP="00D71231">
      <w:pPr>
        <w:ind w:left="720"/>
        <w:jc w:val="both"/>
      </w:pPr>
      <w:r w:rsidRPr="006B224B">
        <w:rPr>
          <w:b/>
          <w:i/>
        </w:rPr>
        <w:t>numberTubes:</w:t>
      </w:r>
      <w:r w:rsidRPr="006B224B">
        <w:t xml:space="preserve"> The number of CNTs in the simulation.</w:t>
      </w:r>
      <w:r w:rsidR="008F4EBD">
        <w:t xml:space="preserve"> Must be an integer</w:t>
      </w:r>
      <w:r w:rsidR="000B6CBF">
        <w:t xml:space="preserve"> greater than zero</w:t>
      </w:r>
      <w:r w:rsidR="008F4EBD">
        <w:t>.</w:t>
      </w:r>
      <w:r w:rsidR="00D71231">
        <w:t xml:space="preserve"> </w:t>
      </w:r>
    </w:p>
    <w:p w:rsidR="006B224B" w:rsidRDefault="00D71231" w:rsidP="00D71231">
      <w:pPr>
        <w:ind w:left="720" w:firstLine="720"/>
        <w:jc w:val="both"/>
      </w:pPr>
      <w:r>
        <w:t xml:space="preserve">(Default: </w:t>
      </w:r>
      <w:r w:rsidR="003E3796">
        <w:t>5</w:t>
      </w:r>
      <w:r>
        <w:t>)</w:t>
      </w:r>
    </w:p>
    <w:p w:rsidR="00A86E94" w:rsidRPr="006B224B" w:rsidRDefault="00A86E94" w:rsidP="00AE6124">
      <w:pPr>
        <w:ind w:firstLine="720"/>
        <w:jc w:val="both"/>
      </w:pPr>
    </w:p>
    <w:p w:rsidR="006B224B" w:rsidRDefault="006B224B" w:rsidP="004B6C71">
      <w:pPr>
        <w:ind w:left="720"/>
        <w:jc w:val="both"/>
      </w:pPr>
      <w:r>
        <w:rPr>
          <w:b/>
          <w:i/>
        </w:rPr>
        <w:t xml:space="preserve">friction: </w:t>
      </w:r>
      <w:r>
        <w:t xml:space="preserve">The amout of friction between surfaces. Due to non-realistic gravity, this is </w:t>
      </w:r>
    </w:p>
    <w:p w:rsidR="006B224B" w:rsidRDefault="006B224B" w:rsidP="004B6C71">
      <w:pPr>
        <w:ind w:left="1440"/>
        <w:jc w:val="both"/>
      </w:pPr>
      <w:r>
        <w:t>non-physical, but can be tuned based on person</w:t>
      </w:r>
      <w:r w:rsidR="004B6C71">
        <w:t>al</w:t>
      </w:r>
      <w:r>
        <w:t xml:space="preserve"> preference.</w:t>
      </w:r>
      <w:r w:rsidR="004B6C71">
        <w:t xml:space="preserve"> The value must be greater than zero.</w:t>
      </w:r>
      <w:r w:rsidR="00083177">
        <w:t xml:space="preserve"> (Default: 1</w:t>
      </w:r>
      <w:r w:rsidR="004B6C71">
        <w:t>.0</w:t>
      </w:r>
      <w:r w:rsidR="00083177">
        <w:t>)</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w:t>
      </w:r>
      <w:r w:rsidR="004B6C71">
        <w:t>al</w:t>
      </w:r>
      <w:r>
        <w:t xml:space="preserve"> preference</w:t>
      </w:r>
      <w:r w:rsidR="004B6C71">
        <w:t>. The value must be less than zero.</w:t>
      </w:r>
      <w:r>
        <w:t xml:space="preserve">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AE6133" w:rsidRDefault="00A86E94" w:rsidP="00AE6133">
      <w:pPr>
        <w:ind w:left="720" w:firstLine="720"/>
        <w:jc w:val="both"/>
      </w:pPr>
      <w:r>
        <w:t>number. For units, refer to top of section.</w:t>
      </w:r>
      <w:r w:rsidR="00AE6133">
        <w:t xml:space="preserve"> (Default: 1.5 nm)</w:t>
      </w:r>
    </w:p>
    <w:p w:rsidR="006B224B" w:rsidRDefault="006B224B" w:rsidP="00AE6124">
      <w:pPr>
        <w:ind w:left="720" w:firstLine="720"/>
        <w:jc w:val="both"/>
      </w:pP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6457FF">
        <w:t xml:space="preserve">or equal to </w:t>
      </w:r>
      <w:r w:rsidR="009D4C7A">
        <w:t>&lt;</w:t>
      </w:r>
      <w:r>
        <w:t>Lmax</w:t>
      </w:r>
      <w:r w:rsidR="009D4C7A">
        <w:t>&gt;</w:t>
      </w:r>
      <w:r w:rsidR="006457FF">
        <w:t xml:space="preserve"> and both must be greater than 0</w:t>
      </w:r>
      <w:r>
        <w:t>. For units, refer to top of section.</w:t>
      </w:r>
      <w:r w:rsidR="004B4124">
        <w:t xml:space="preserve"> The simulation chooses a random length that is between &lt;Lmin&gt; and &lt;Lmax&gt;.</w:t>
      </w:r>
      <w:r w:rsidR="000C0676">
        <w:t xml:space="preserve"> (Default: Lmin = 100.0 nm, Lmax = 200.0 nm)</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w:t>
      </w:r>
      <w:r w:rsidR="006457FF">
        <w:t xml:space="preserve">All dimensions must be greater than zero. </w:t>
      </w:r>
      <w:r>
        <w:t>For units, refer to top of section.</w:t>
      </w:r>
      <w:r w:rsidR="006457FF">
        <w:t xml:space="preserve"> (Default: xdim = 150.0 nm, ydim = 100.0 nm, zdim = 150.0 nm)</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w:t>
      </w:r>
      <w:r w:rsidR="00B179E5">
        <w:t>n</w:t>
      </w:r>
      <w:r>
        <w:t>&gt; and &lt;</w:t>
      </w:r>
      <w:r w:rsidR="00B179E5">
        <w:t>m</w:t>
      </w:r>
      <w:r>
        <w:t>&gt; are defined as part of the &lt;cnt&gt; children.</w:t>
      </w:r>
      <w:r w:rsidR="006C5949">
        <w:t xml:space="preserve"> The software requires positive &lt;n&gt; and &lt;m&gt; values as well as &lt;m&gt; less than or equal to &lt;n&gt;.</w:t>
      </w:r>
    </w:p>
    <w:p w:rsidR="006B224B" w:rsidRPr="006B224B" w:rsidRDefault="006B224B" w:rsidP="006B224B">
      <w:pPr>
        <w:jc w:val="left"/>
      </w:pPr>
      <w:r w:rsidRPr="006B224B">
        <w:tab/>
      </w:r>
    </w:p>
    <w:p w:rsidR="00D024D1" w:rsidRPr="006B224B" w:rsidRDefault="00D024D1" w:rsidP="00A33B67">
      <w:pPr>
        <w:pStyle w:val="Heading2"/>
      </w:pPr>
      <w:bookmarkStart w:id="5" w:name="_Toc423031060"/>
      <w:r w:rsidRPr="006B224B">
        <w:t>Runtime</w:t>
      </w:r>
      <w:bookmarkEnd w:id="5"/>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 xml:space="preserve">Since rendering the objects takes computational resources, the simulation initially </w:t>
      </w:r>
      <w:r w:rsidR="0050570F">
        <w:t>renders nothing</w:t>
      </w:r>
      <w:r>
        <w:t>.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E6124">
      <w:pPr>
        <w:ind w:left="360"/>
        <w:jc w:val="both"/>
      </w:pPr>
    </w:p>
    <w:p w:rsidR="009552A4" w:rsidRDefault="009552A4" w:rsidP="00AE6124">
      <w:pPr>
        <w:ind w:left="360"/>
        <w:jc w:val="both"/>
      </w:pPr>
      <w:r>
        <w:lastRenderedPageBreak/>
        <w:t>Overall there are many rendering optio</w:t>
      </w:r>
      <w:r w:rsidR="0050570F">
        <w:t>ns during runtime. The controls</w:t>
      </w:r>
      <w:r>
        <w:t xml:space="preserve"> are displayed in the table below. </w:t>
      </w:r>
      <w:r w:rsidR="004C298E">
        <w:t>The use</w:t>
      </w:r>
      <w:r w:rsidR="0050570F">
        <w:t>r is not required to give any in</w:t>
      </w:r>
      <w:r w:rsidR="004C298E">
        <w:t>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607AFD" w:rsidRPr="008E4E33" w:rsidRDefault="00607AFD"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607AFD" w:rsidRPr="008E4E33" w:rsidRDefault="00607AFD"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607AFD" w:rsidRPr="008E4E33" w:rsidRDefault="00607AFD"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607AFD" w:rsidRPr="008E4E33" w:rsidRDefault="00607AFD"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3031061"/>
      <w:r w:rsidRPr="00A33B67">
        <w:lastRenderedPageBreak/>
        <w:t>Exit</w:t>
      </w:r>
      <w:bookmarkEnd w:id="6"/>
    </w:p>
    <w:p w:rsidR="0021273D" w:rsidRDefault="0021273D" w:rsidP="0021273D">
      <w:pPr>
        <w:jc w:val="left"/>
      </w:pPr>
    </w:p>
    <w:p w:rsidR="00D87D87" w:rsidRDefault="00D87D87" w:rsidP="00AE6124">
      <w:pPr>
        <w:ind w:left="360"/>
        <w:jc w:val="both"/>
      </w:pPr>
      <w:r>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227C1258" wp14:editId="0CD87A30">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AE6124">
      <w:pPr>
        <w:ind w:left="360"/>
        <w:jc w:val="both"/>
      </w:pPr>
      <w:r>
        <w:t>The files in each time stamped directory will</w:t>
      </w:r>
      <w:r w:rsidR="0050570F">
        <w:t xml:space="preserve"> be labeled according to which CNT the data is associated with. They will look</w:t>
      </w:r>
      <w:r>
        <w:t xml:space="preserve">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AE6124">
      <w:pPr>
        <w:ind w:left="360"/>
        <w:jc w:val="both"/>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2846717" cy="19871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849277" cy="1988969"/>
                    </a:xfrm>
                    <a:prstGeom prst="rect">
                      <a:avLst/>
                    </a:prstGeom>
                  </pic:spPr>
                </pic:pic>
              </a:graphicData>
            </a:graphic>
          </wp:inline>
        </w:drawing>
      </w:r>
    </w:p>
    <w:p w:rsidR="0025087B" w:rsidRDefault="0025087B" w:rsidP="0025087B">
      <w:pPr>
        <w:ind w:left="360"/>
        <w:jc w:val="left"/>
      </w:pPr>
    </w:p>
    <w:p w:rsidR="0025087B" w:rsidRDefault="0025087B" w:rsidP="00AE6124">
      <w:pPr>
        <w:ind w:left="360"/>
        <w:jc w:val="both"/>
      </w:pPr>
      <w:r>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xml:space="preserve">. This position data is very important to the Monte Carlo method required for Amirhossein’s project </w:t>
      </w:r>
      <w:r w:rsidR="00F61325">
        <w:t>(</w:t>
      </w:r>
      <w:r>
        <w:t>described in the introduction</w:t>
      </w:r>
      <w:r w:rsidR="00F61325">
        <w:t>)</w:t>
      </w:r>
      <w:r>
        <w:t>.</w:t>
      </w:r>
    </w:p>
    <w:p w:rsidR="00752471" w:rsidRDefault="00752471" w:rsidP="00AE6124">
      <w:pPr>
        <w:ind w:left="360"/>
        <w:jc w:val="both"/>
      </w:pPr>
    </w:p>
    <w:p w:rsidR="00752471" w:rsidRDefault="00752471" w:rsidP="00AE6124">
      <w:pPr>
        <w:ind w:left="360"/>
        <w:jc w:val="both"/>
      </w:pPr>
      <w:r>
        <w:t xml:space="preserve">In </w:t>
      </w:r>
      <w:r w:rsidR="00D02925">
        <w:t>this version</w:t>
      </w:r>
      <w:r>
        <w:t xml:space="preserve"> of the software a MATLAB script </w:t>
      </w:r>
      <w:r w:rsidR="00D02925">
        <w:t>is</w:t>
      </w:r>
      <w:r>
        <w:t xml:space="preserve"> included that can import the .csv files into a MATLAB workspace.</w:t>
      </w:r>
    </w:p>
    <w:p w:rsidR="00A33B67" w:rsidRDefault="00A33B67" w:rsidP="00A33B67">
      <w:pPr>
        <w:pStyle w:val="Heading1"/>
      </w:pPr>
      <w:bookmarkStart w:id="7" w:name="_Toc423031062"/>
      <w:r>
        <w:t>Simulation Mechanics</w:t>
      </w:r>
      <w:bookmarkEnd w:id="7"/>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alpha val="0"/>
                          </a:srgbClr>
                        </a:solidFill>
                        <a:ln w="9525">
                          <a:noFill/>
                          <a:miter lim="800000"/>
                          <a:headEnd/>
                          <a:tailEnd/>
                        </a:ln>
                      </wps:spPr>
                      <wps:txbx>
                        <w:txbxContent>
                          <w:p w:rsidR="00607AFD" w:rsidRPr="008E4E33" w:rsidRDefault="00607AFD"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" stroked="f">
                <v:fill opacity="0"/>
                <v:textbox>
                  <w:txbxContent>
                    <w:p w:rsidR="00607AFD" w:rsidRPr="008E4E33" w:rsidRDefault="00607AFD" w:rsidP="0091052F">
                      <w:pPr>
                        <w:jc w:val="left"/>
                      </w:pPr>
                      <w:r>
                        <w:rPr>
                          <w:b/>
                        </w:rPr>
                        <w:t>Fig. 2</w:t>
                      </w:r>
                      <w:r w:rsidRPr="008E4E33">
                        <w:t xml:space="preserve"> </w:t>
                      </w:r>
                      <w:r>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Default="00607AF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607AFD" w:rsidRDefault="00607AF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w:t>
      </w:r>
      <w:r>
        <w:rPr>
          <w:sz w:val="22"/>
        </w:rPr>
        <w:lastRenderedPageBreak/>
        <w:t xml:space="preserve">specified lengths are used in the simulation. Lastly, spacing cylinders are added to the CNT object to 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51408" w:rsidRDefault="00351408" w:rsidP="00AE6124">
      <w:pPr>
        <w:pStyle w:val="Default"/>
        <w:jc w:val="both"/>
        <w:rPr>
          <w:sz w:val="22"/>
        </w:rPr>
      </w:pP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w:t>
      </w:r>
      <w:r w:rsidR="00351408">
        <w:rPr>
          <w:sz w:val="22"/>
        </w:rPr>
        <w:t>the software</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3031063"/>
      <w:r w:rsidRPr="00DE53DB">
        <w:t>Carbon Nanotube Parameters</w:t>
      </w:r>
      <w:bookmarkEnd w:id="8"/>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21.75pt" o:ole="">
            <v:imagedata r:id="rId16" o:title=""/>
          </v:shape>
          <o:OLEObject Type="Embed" ProgID="Equation.DSMT4" ShapeID="_x0000_i1025" DrawAspect="Content" ObjectID="_149683713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6pt;height:38.05pt" o:ole="">
            <v:imagedata r:id="rId18" o:title=""/>
          </v:shape>
          <o:OLEObject Type="Embed" ProgID="Equation.DSMT4" ShapeID="_x0000_i1026" DrawAspect="Content" ObjectID="_149683713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2</w:instrText>
        </w:r>
      </w:fldSimple>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w:t>
      </w:r>
      <w:r w:rsidR="00607AFD">
        <w:t xml:space="preserve"> CNT with a</w:t>
      </w:r>
      <w:r w:rsidR="003572C3">
        <w:t xml:space="preserve">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607AFD">
        <w:t xml:space="preserve">(equation </w:t>
      </w:r>
      <w:r w:rsidR="003572C3">
        <w:rPr>
          <w:b/>
        </w:rPr>
        <w:t>(3)</w:t>
      </w:r>
      <w:r w:rsidR="00607AFD">
        <w:t>)</w:t>
      </w:r>
      <w:r w:rsidR="003572C3">
        <w:t xml:space="preserve"> that describes the angle at which a CNT will </w:t>
      </w:r>
      <w:r w:rsidR="00607AFD">
        <w:t xml:space="preserve">form a </w:t>
      </w:r>
      <w:r w:rsidR="003572C3">
        <w:t>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7425</wp:posOffset>
                </wp:positionH>
                <wp:positionV relativeFrom="paragraph">
                  <wp:posOffset>1587260</wp:posOffset>
                </wp:positionV>
                <wp:extent cx="2622431" cy="329565"/>
                <wp:effectExtent l="0" t="0" r="698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431" cy="329565"/>
                        </a:xfrm>
                        <a:prstGeom prst="rect">
                          <a:avLst/>
                        </a:prstGeom>
                        <a:solidFill>
                          <a:srgbClr val="FFFFFF"/>
                        </a:solidFill>
                        <a:ln w="9525">
                          <a:noFill/>
                          <a:miter lim="800000"/>
                          <a:headEnd/>
                          <a:tailEnd/>
                        </a:ln>
                      </wps:spPr>
                      <wps:txbx>
                        <w:txbxContent>
                          <w:p w:rsidR="00607AFD" w:rsidRPr="009B336E" w:rsidRDefault="00607AFD" w:rsidP="00286BD7">
                            <w:pPr>
                              <w:jc w:val="left"/>
                              <w:rPr>
                                <w:vertAlign w:val="superscript"/>
                              </w:rPr>
                            </w:pPr>
                            <w:r>
                              <w:rPr>
                                <w:b/>
                              </w:rPr>
                              <w:t>Fig. 3</w:t>
                            </w:r>
                            <w:r w:rsidRPr="008E4E33">
                              <w:t xml:space="preserve"> </w:t>
                            </w:r>
                            <w:r>
                              <w:t>A CNT with a kink due to bending.</w:t>
                            </w:r>
                            <w:r>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7pt;margin-top:125pt;width:206.5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" stroked="f">
                <v:textbox>
                  <w:txbxContent>
                    <w:p w:rsidR="00607AFD" w:rsidRPr="009B336E" w:rsidRDefault="00607AFD" w:rsidP="00286BD7">
                      <w:pPr>
                        <w:jc w:val="left"/>
                        <w:rPr>
                          <w:vertAlign w:val="superscript"/>
                        </w:rPr>
                      </w:pPr>
                      <w:r>
                        <w:rPr>
                          <w:b/>
                        </w:rPr>
                        <w:t>Fig. 3</w:t>
                      </w:r>
                      <w:r w:rsidRPr="008E4E33">
                        <w:t xml:space="preserve"> </w:t>
                      </w:r>
                      <w:r>
                        <w:t>A CNT with a kink due to bending.</w:t>
                      </w:r>
                      <w:r>
                        <w:rPr>
                          <w:vertAlign w:val="superscript"/>
                        </w:rPr>
                        <w:t>[4]</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00607AFD" w:rsidRPr="00096725">
        <w:rPr>
          <w:position w:val="-32"/>
        </w:rPr>
        <w:object w:dxaOrig="3220" w:dyaOrig="760">
          <v:shape id="_x0000_i1043" type="#_x0000_t75" style="width:161pt;height:38.05pt" o:ole="">
            <v:imagedata r:id="rId21" o:title=""/>
          </v:shape>
          <o:OLEObject Type="Embed" ProgID="Equation.DSMT4" ShapeID="_x0000_i1043" DrawAspect="Content" ObjectID="_1496837134"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3</w:instrText>
        </w:r>
      </w:fldSimple>
      <w:r>
        <w:instrText>)</w:instrText>
      </w:r>
      <w:r>
        <w:fldChar w:fldCharType="end"/>
      </w:r>
    </w:p>
    <w:p w:rsidR="0092531C" w:rsidRDefault="0092531C" w:rsidP="0092531C">
      <w:pPr>
        <w:ind w:left="360"/>
        <w:jc w:val="left"/>
      </w:pPr>
    </w:p>
    <w:p w:rsidR="0092531C" w:rsidRPr="0092531C" w:rsidRDefault="00B521DD" w:rsidP="00AE6124">
      <w:pPr>
        <w:ind w:left="360"/>
        <w:jc w:val="both"/>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3031064"/>
      <w:r w:rsidRPr="00DE53DB">
        <w:t xml:space="preserve">Bullet Physics </w:t>
      </w:r>
      <w:r w:rsidR="00DE53DB" w:rsidRPr="00DE53DB">
        <w:t>Integration</w:t>
      </w:r>
      <w:bookmarkEnd w:id="9"/>
    </w:p>
    <w:p w:rsidR="00B521DD" w:rsidRDefault="00B521DD" w:rsidP="00B521DD"/>
    <w:p w:rsidR="00B521DD" w:rsidRDefault="00EE4E26" w:rsidP="00AE6124">
      <w:pPr>
        <w:ind w:left="360"/>
        <w:jc w:val="both"/>
      </w:pPr>
      <w:r>
        <w:t>This section is concerned with the implementation of CNT parameters using Bullet physics. The topics covered will be diameter, intertube spacing, intratube cylinder spacing</w:t>
      </w:r>
      <w:r w:rsidR="00607AFD">
        <w:t>,</w:t>
      </w:r>
      <w:r>
        <w:t xml:space="preserve">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4275CF" w:rsidP="00AE6124">
      <w:pPr>
        <w:ind w:left="360"/>
        <w:jc w:val="both"/>
      </w:pPr>
      <w:r>
        <w:rPr>
          <w:b/>
          <w:i/>
        </w:rPr>
        <w:t xml:space="preserve">Itertube Spacing: </w:t>
      </w:r>
      <w:r>
        <w:t>The intertube spacing is completed by adding a spacing cylinder that has a radius equal to a compositional cylinder plus half of the intertube spacing</w:t>
      </w:r>
      <w:r w:rsidR="00607AFD">
        <w:t xml:space="preserve"> specified in the configuration file</w:t>
      </w:r>
      <w:r>
        <w:t>. This ensures that when two different nanotubes get near each other, they will at least be separated by the intertube spacing requirement (</w:t>
      </w:r>
      <w:r>
        <w:rPr>
          <w:b/>
        </w:rPr>
        <w:t>Fig. A2)</w:t>
      </w:r>
      <w:r>
        <w:t xml:space="preserve">.  </w:t>
      </w:r>
    </w:p>
    <w:p w:rsidR="004275CF" w:rsidRDefault="004275CF" w:rsidP="00AE6124">
      <w:pPr>
        <w:ind w:left="360"/>
        <w:jc w:val="both"/>
      </w:pPr>
    </w:p>
    <w:p w:rsidR="004275CF" w:rsidRDefault="004275CF" w:rsidP="00AE6124">
      <w:pPr>
        <w:ind w:left="360"/>
        <w:jc w:val="both"/>
      </w:pPr>
      <w:r>
        <w:rPr>
          <w:b/>
          <w:i/>
        </w:rPr>
        <w:t>Intratube Cylinder Spacing:</w:t>
      </w:r>
      <w:r w:rsidR="009D3F02">
        <w:t xml:space="preserve"> </w:t>
      </w:r>
      <w:r w:rsidR="00607AFD">
        <w:t>Since a CNT is a represented by a chain of compositional cylinders, there must be a way to connect each cylinder to another. The simulation connects them by placing</w:t>
      </w:r>
      <w:r w:rsidR="009D3F02">
        <w:t xml:space="preserve"> a point to point constraint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607AFD" w:rsidRPr="008E4E33" w:rsidRDefault="00607AFD" w:rsidP="00E9142C">
                            <w:pPr>
                              <w:jc w:val="left"/>
                            </w:pPr>
                            <w:r>
                              <w:rPr>
                                <w:b/>
                              </w:rPr>
                              <w:t>Fig. 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607AFD" w:rsidRPr="008E4E33" w:rsidRDefault="00607AFD" w:rsidP="00E9142C">
                      <w:pPr>
                        <w:jc w:val="left"/>
                      </w:pPr>
                      <w:r>
                        <w:rPr>
                          <w:b/>
                        </w:rPr>
                        <w:t>Fig. 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684258">
        <w:t>intratube cylinder spacing</w:t>
      </w:r>
      <w:r>
        <w:t xml:space="preserve">, and </w:t>
      </w:r>
      <w:r w:rsidR="00ED2037">
        <w:t>‘</w:t>
      </w:r>
      <w:r>
        <w:t>r</w:t>
      </w:r>
      <w:r w:rsidR="00ED2037">
        <w:t>’</w:t>
      </w:r>
      <w:r>
        <w:t xml:space="preserve"> is the radius of the cylinder. This leads to an expression for finding the </w:t>
      </w:r>
      <w:r w:rsidR="00684258">
        <w:t>intratub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7" type="#_x0000_t75" style="width:80.15pt;height:16.3pt" o:ole="">
            <v:imagedata r:id="rId24" o:title=""/>
          </v:shape>
          <o:OLEObject Type="Embed" ProgID="Equation.DSMT4" ShapeID="_x0000_i1027" DrawAspect="Content" ObjectID="_1496837135"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4</w:instrText>
        </w:r>
      </w:fldSimple>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684258">
        <w:t>intratub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tab/>
      </w:r>
      <w:r w:rsidR="00262804" w:rsidRPr="00262804">
        <w:rPr>
          <w:position w:val="-12"/>
        </w:rPr>
        <w:object w:dxaOrig="2320" w:dyaOrig="360">
          <v:shape id="_x0000_i1028" type="#_x0000_t75" style="width:116.15pt;height:18.35pt" o:ole="">
            <v:imagedata r:id="rId26" o:title=""/>
          </v:shape>
          <o:OLEObject Type="Embed" ProgID="Equation.DSMT4" ShapeID="_x0000_i1028" DrawAspect="Content" ObjectID="_1496837136"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5</w:instrText>
        </w:r>
      </w:fldSimple>
      <w:r>
        <w:instrText>)</w:instrText>
      </w:r>
      <w:r>
        <w:fldChar w:fldCharType="end"/>
      </w:r>
    </w:p>
    <w:p w:rsidR="004D7D17" w:rsidRDefault="00EC4C69" w:rsidP="00926490">
      <w:pPr>
        <w:ind w:left="360"/>
        <w:jc w:val="both"/>
      </w:pPr>
      <w:r>
        <w:t xml:space="preserve"> </w:t>
      </w:r>
    </w:p>
    <w:p w:rsidR="00E9142C" w:rsidRDefault="00607AFD" w:rsidP="00926490">
      <w:pPr>
        <w:ind w:left="360"/>
        <w:jc w:val="both"/>
      </w:pPr>
      <w:r>
        <w:t xml:space="preserve">In equation </w:t>
      </w:r>
      <w:r>
        <w:rPr>
          <w:b/>
        </w:rPr>
        <w:t>(5)</w:t>
      </w:r>
      <w:r>
        <w:t>,</w:t>
      </w:r>
      <w:r w:rsidR="00EC4C69">
        <w:t xml:space="preserve"> ‘l’ is the desired length of the CNT, ‘i’ is an integer greater than zero representing the number of compositional </w:t>
      </w:r>
      <w:r>
        <w:t>cylinders</w:t>
      </w:r>
      <w:r w:rsidR="00EC4C69">
        <w:t xml:space="preserve">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 xml:space="preserve">is critical curvature from equation </w:t>
      </w:r>
      <w:r w:rsidR="00262804" w:rsidRPr="00607AFD">
        <w:rPr>
          <w:b/>
        </w:rPr>
        <w:t>(3)</w:t>
      </w:r>
      <w:r w:rsidR="00262804">
        <w:t>, and ‘r’ is the radius of the current nanotube.  The ‘t(</w:t>
      </w:r>
      <w:r w:rsidR="00313DE2">
        <w:t>c</w:t>
      </w:r>
      <w:r w:rsidR="004D7D17">
        <w:t xml:space="preserve">,r,h)’ term is the </w:t>
      </w:r>
      <w:r w:rsidR="00684258">
        <w:t>intratub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684258">
        <w:t>intratube cylinder spacing</w:t>
      </w:r>
      <w:r w:rsidR="004D7D17">
        <w:t xml:space="preserve"> calculation changes dramatically when curvature requirements are imposed. Since curvature</w:t>
      </w:r>
      <w:r>
        <w:t xml:space="preserve"> requirements</w:t>
      </w:r>
      <w:r w:rsidR="004D7D17">
        <w:t xml:space="preserve"> </w:t>
      </w:r>
      <w:r>
        <w:t>are</w:t>
      </w:r>
      <w:r w:rsidR="004D7D17">
        <w:t xml:space="preserve">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29" type="#_x0000_t75" style="width:50.25pt;height:31.25pt" o:ole="">
            <v:imagedata r:id="rId28" o:title=""/>
          </v:shape>
          <o:OLEObject Type="Embed" ProgID="Equation.DSMT4" ShapeID="_x0000_i1029" DrawAspect="Content" ObjectID="_1496837137"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6</w:instrText>
        </w:r>
      </w:fldSimple>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42" type="#_x0000_t75" style="width:67.9pt;height:16.3pt" o:ole="">
            <v:imagedata r:id="rId30" o:title=""/>
          </v:shape>
          <o:OLEObject Type="Embed" ProgID="Equation.DSMT4" ShapeID="_x0000_i1042" DrawAspect="Content" ObjectID="_1496837138" r:id="rId31"/>
        </w:object>
      </w:r>
    </w:p>
    <w:p w:rsidR="00926490" w:rsidRDefault="00926490" w:rsidP="00926490">
      <w:r w:rsidRPr="00926490">
        <w:rPr>
          <w:position w:val="-28"/>
        </w:rPr>
        <w:object w:dxaOrig="1600" w:dyaOrig="680">
          <v:shape id="_x0000_i1041" type="#_x0000_t75" style="width:80.15pt;height:33.95pt" o:ole="">
            <v:imagedata r:id="rId32" o:title=""/>
          </v:shape>
          <o:OLEObject Type="Embed" ProgID="Equation.DSMT4" ShapeID="_x0000_i1041" DrawAspect="Content" ObjectID="_1496837139" r:id="rId33"/>
        </w:object>
      </w:r>
    </w:p>
    <w:p w:rsidR="00926490" w:rsidRDefault="00926490" w:rsidP="00926490">
      <w:r>
        <w:t xml:space="preserve">    </w:t>
      </w:r>
      <w:r w:rsidRPr="00926490">
        <w:rPr>
          <w:position w:val="-28"/>
        </w:rPr>
        <w:object w:dxaOrig="2400" w:dyaOrig="680">
          <v:shape id="_x0000_i1038" type="#_x0000_t75" style="width:120.25pt;height:33.95pt" o:ole="">
            <v:imagedata r:id="rId34" o:title=""/>
          </v:shape>
          <o:OLEObject Type="Embed" ProgID="Equation.DSMT4" ShapeID="_x0000_i1038" DrawAspect="Content" ObjectID="_1496837140" r:id="rId35"/>
        </w:object>
      </w:r>
    </w:p>
    <w:p w:rsidR="00926490" w:rsidRDefault="00926490" w:rsidP="00926490">
      <w:r w:rsidRPr="00926490">
        <w:rPr>
          <w:position w:val="-28"/>
        </w:rPr>
        <w:object w:dxaOrig="2220" w:dyaOrig="680">
          <v:shape id="_x0000_i1039" type="#_x0000_t75" style="width:110.7pt;height:33.95pt" o:ole="">
            <v:imagedata r:id="rId36" o:title=""/>
          </v:shape>
          <o:OLEObject Type="Embed" ProgID="Equation.DSMT4" ShapeID="_x0000_i1039" DrawAspect="Content" ObjectID="_1496837141" r:id="rId37"/>
        </w:object>
      </w:r>
    </w:p>
    <w:p w:rsidR="00926490" w:rsidRDefault="00926490" w:rsidP="00926490">
      <w:pPr>
        <w:pStyle w:val="MTDisplayEquation"/>
        <w:ind w:left="0"/>
        <w:jc w:val="center"/>
      </w:pPr>
      <w:r w:rsidRPr="00926490">
        <w:rPr>
          <w:position w:val="-28"/>
        </w:rPr>
        <w:object w:dxaOrig="2220" w:dyaOrig="680">
          <v:shape id="_x0000_i1040" type="#_x0000_t75" style="width:110.7pt;height:33.95pt" o:ole="">
            <v:imagedata r:id="rId38" o:title=""/>
          </v:shape>
          <o:OLEObject Type="Embed" ProgID="Equation.DSMT4" ShapeID="_x0000_i1040" DrawAspect="Content" ObjectID="_1496837142" r:id="rId39"/>
        </w:object>
      </w:r>
    </w:p>
    <w:p w:rsidR="00926490" w:rsidRPr="00926490" w:rsidRDefault="00926490" w:rsidP="00926490">
      <w:r w:rsidRPr="00926490">
        <w:rPr>
          <w:position w:val="-24"/>
        </w:rPr>
        <w:object w:dxaOrig="2040" w:dyaOrig="960">
          <v:shape id="_x0000_i1044" type="#_x0000_t75" style="width:101.9pt;height:48.25pt" o:ole="">
            <v:imagedata r:id="rId40" o:title=""/>
          </v:shape>
          <o:OLEObject Type="Embed" ProgID="Equation.DSMT4" ShapeID="_x0000_i1044" DrawAspect="Content" ObjectID="_1496837143" r:id="rId41"/>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w:t>
      </w:r>
      <w:r w:rsidR="0095124A">
        <w:rPr>
          <w:b w:val="0"/>
          <w:sz w:val="22"/>
        </w:rPr>
        <w:t>Attempting to find this expression</w:t>
      </w:r>
      <w:r>
        <w:rPr>
          <w:b w:val="0"/>
          <w:sz w:val="22"/>
        </w:rPr>
        <w:t xml:space="preserve">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0" type="#_x0000_t75" style="width:141.95pt;height:47.55pt" o:ole="">
            <v:imagedata r:id="rId42" o:title=""/>
          </v:shape>
          <o:OLEObject Type="Embed" ProgID="Equation.DSMT4" ShapeID="_x0000_i1030" DrawAspect="Content" ObjectID="_1496837144"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7</w:instrText>
        </w:r>
      </w:fldSimple>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1" type="#_x0000_t75" style="width:8.85pt;height:14.25pt" o:ole="">
            <v:imagedata r:id="rId44" o:title=""/>
          </v:shape>
          <o:OLEObject Type="Embed" ProgID="Equation.DSMT4" ShapeID="_x0000_i1031" DrawAspect="Content" ObjectID="_1496837145" r:id="rId45"/>
        </w:object>
      </w:r>
    </w:p>
    <w:p w:rsidR="002A6DE3" w:rsidRDefault="002A6DE3" w:rsidP="00926490">
      <w:pPr>
        <w:ind w:left="360"/>
        <w:jc w:val="both"/>
      </w:pPr>
      <w:r>
        <w:t xml:space="preserve">Newton’s method, which guarantees quadratic convergence to </w:t>
      </w:r>
      <w:r w:rsidR="0095124A">
        <w:t>a</w:t>
      </w:r>
      <w:r>
        <w:t xml:space="preserve"> solution</w:t>
      </w:r>
      <w:r w:rsidR="0095124A">
        <w:t xml:space="preserve"> if the expression can be written as </w:t>
      </w:r>
      <w:r w:rsidR="0095124A">
        <w:rPr>
          <w:i/>
        </w:rPr>
        <w:t xml:space="preserve">f(t) </w:t>
      </w:r>
      <w:r w:rsidR="0095124A">
        <w:t xml:space="preserve">= </w:t>
      </w:r>
      <w:r w:rsidR="0095124A">
        <w:rPr>
          <w:i/>
        </w:rPr>
        <w:t>0</w:t>
      </w:r>
      <w:r>
        <w:t>,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2" type="#_x0000_t75" style="width:124.3pt;height:33.95pt" o:ole="">
            <v:imagedata r:id="rId46" o:title=""/>
          </v:shape>
          <o:OLEObject Type="Embed" ProgID="Equation.DSMT4" ShapeID="_x0000_i1032" DrawAspect="Content" ObjectID="_149683714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8</w:instrText>
        </w:r>
      </w:fldSimple>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w:t>
      </w:r>
      <w:r w:rsidR="0095124A">
        <w:t>is</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37" type="#_x0000_t75" style="width:104.6pt;height:31.25pt" o:ole="">
            <v:imagedata r:id="rId48" o:title=""/>
          </v:shape>
          <o:OLEObject Type="Embed" ProgID="Equation.DSMT4" ShapeID="_x0000_i1037" DrawAspect="Content" ObjectID="_149683714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9</w:instrText>
        </w:r>
      </w:fldSimple>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33" type="#_x0000_t75" style="width:175.9pt;height:80.15pt" o:ole="">
            <v:imagedata r:id="rId50" o:title=""/>
          </v:shape>
          <o:OLEObject Type="Embed" ProgID="Equation.DSMT4" ShapeID="_x0000_i1033" DrawAspect="Content" ObjectID="_149683714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10</w:instrText>
        </w:r>
      </w:fldSimple>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684258">
        <w:t>intratub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684258">
        <w:t>intratub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34" type="#_x0000_t75" style="width:76.1pt;height:32.6pt" o:ole="">
            <v:imagedata r:id="rId52" o:title=""/>
          </v:shape>
          <o:OLEObject Type="Embed" ProgID="Equation.DSMT4" ShapeID="_x0000_i1034" DrawAspect="Content" ObjectID="_1496837149" r:id="rId5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E07AB2">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lastRenderedPageBreak/>
        <w:t>It is clear that since h, and therefore t, are not known that this equation cannot be solved and a solution must be designed.</w:t>
      </w:r>
      <w:r w:rsidR="00684258">
        <w:t xml:space="preserve"> First, the intratub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exacly known. However, in equation </w:t>
      </w:r>
      <w:r w:rsidRPr="00482720">
        <w:rPr>
          <w:b/>
        </w:rPr>
        <w:t>(5)</w:t>
      </w:r>
      <w:r>
        <w:t xml:space="preserve"> the length and the numb</w:t>
      </w:r>
      <w:r w:rsidR="00EF403F">
        <w:t>er of compositional cylinders are</w:t>
      </w:r>
      <w:r>
        <w:t xml:space="preserve"> now known. Once again, Newton’s fixed point method (equation </w:t>
      </w:r>
      <w:r w:rsidRPr="00482720">
        <w:rPr>
          <w:b/>
        </w:rPr>
        <w:t>(</w:t>
      </w:r>
      <w:r w:rsidR="00EF403F">
        <w:rPr>
          <w:b/>
        </w:rPr>
        <w:t>8</w:t>
      </w:r>
      <w:r w:rsidRPr="00482720">
        <w:rPr>
          <w:b/>
        </w:rPr>
        <w:t>)</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35" type="#_x0000_t75" style="width:127pt;height:32.6pt" o:ole="">
            <v:imagedata r:id="rId54" o:title=""/>
          </v:shape>
          <o:OLEObject Type="Embed" ProgID="Equation.DSMT4" ShapeID="_x0000_i1035" DrawAspect="Content" ObjectID="_149683715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12</w:instrText>
        </w:r>
      </w:fldSimple>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w:t>
      </w:r>
      <w:r w:rsidR="00EF403F">
        <w:t xml:space="preserve"> so numerical differentiation is used. T</w:t>
      </w:r>
      <w:r>
        <w:t>he expression for Newton’s fixed point method is:</w:t>
      </w:r>
    </w:p>
    <w:p w:rsidR="00CB179F" w:rsidRDefault="00CB179F" w:rsidP="00926490">
      <w:pPr>
        <w:ind w:left="360"/>
        <w:jc w:val="both"/>
      </w:pPr>
    </w:p>
    <w:p w:rsidR="00CB179F" w:rsidRDefault="00CB179F" w:rsidP="00926490">
      <w:pPr>
        <w:pStyle w:val="MTDisplayEquation"/>
        <w:jc w:val="both"/>
      </w:pPr>
      <w:r>
        <w:tab/>
      </w:r>
      <w:r w:rsidRPr="00CB179F">
        <w:rPr>
          <w:position w:val="-30"/>
        </w:rPr>
        <w:object w:dxaOrig="3660" w:dyaOrig="1100">
          <v:shape id="_x0000_i1036" type="#_x0000_t75" style="width:183.4pt;height:55pt" o:ole="">
            <v:imagedata r:id="rId56" o:title=""/>
          </v:shape>
          <o:OLEObject Type="Embed" ProgID="Equation.DSMT4" ShapeID="_x0000_i1036" DrawAspect="Content" ObjectID="_149683715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7AB2">
          <w:rPr>
            <w:noProof/>
          </w:rPr>
          <w:instrText>13</w:instrText>
        </w:r>
      </w:fldSimple>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7700B6">
        <w:t xml:space="preserve">intratub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0" w:name="_Toc423031065"/>
      <w:r>
        <w:t>Limitations</w:t>
      </w:r>
      <w:r w:rsidR="0092531C">
        <w:t>/Inaccuracies</w:t>
      </w:r>
      <w:bookmarkEnd w:id="10"/>
    </w:p>
    <w:p w:rsidR="00622B1F" w:rsidRPr="009B336E" w:rsidRDefault="000541C3" w:rsidP="00926490">
      <w:pPr>
        <w:pStyle w:val="Default"/>
        <w:jc w:val="both"/>
        <w:rPr>
          <w:rFonts w:asciiTheme="majorHAnsi" w:hAnsiTheme="majorHAnsi"/>
          <w:sz w:val="22"/>
        </w:rPr>
      </w:pPr>
      <w:r w:rsidRPr="009B336E">
        <w:rPr>
          <w:rFonts w:asciiTheme="majorHAnsi" w:hAnsiTheme="majorHAnsi"/>
          <w:sz w:val="22"/>
        </w:rPr>
        <w:t>This section covers</w:t>
      </w:r>
      <w:r w:rsidR="00C86050" w:rsidRPr="009B336E">
        <w:rPr>
          <w:rFonts w:asciiTheme="majorHAnsi" w:hAnsiTheme="majorHAnsi"/>
          <w:sz w:val="22"/>
        </w:rPr>
        <w:t xml:space="preserve"> some of</w:t>
      </w:r>
      <w:r w:rsidRPr="009B336E">
        <w:rPr>
          <w:rFonts w:asciiTheme="majorHAnsi" w:hAnsiTheme="majorHAnsi"/>
          <w:sz w:val="22"/>
        </w:rPr>
        <w:t xml:space="preserve"> the limitations and inaccuracies of the current version of the software. </w:t>
      </w:r>
    </w:p>
    <w:p w:rsidR="000541C3" w:rsidRPr="009B336E" w:rsidRDefault="000541C3" w:rsidP="00926490">
      <w:pPr>
        <w:pStyle w:val="Default"/>
        <w:jc w:val="both"/>
        <w:rPr>
          <w:rFonts w:asciiTheme="majorHAnsi" w:hAnsiTheme="majorHAnsi"/>
          <w:sz w:val="22"/>
        </w:rPr>
      </w:pPr>
    </w:p>
    <w:p w:rsidR="000541C3" w:rsidRPr="009B336E" w:rsidRDefault="000541C3" w:rsidP="00926490">
      <w:pPr>
        <w:pStyle w:val="Default"/>
        <w:jc w:val="both"/>
        <w:rPr>
          <w:rFonts w:asciiTheme="majorHAnsi" w:hAnsiTheme="majorHAnsi"/>
          <w:sz w:val="22"/>
        </w:rPr>
      </w:pPr>
      <w:r w:rsidRPr="009B336E">
        <w:rPr>
          <w:rFonts w:asciiTheme="majorHAnsi" w:hAnsiTheme="majorHAnsi"/>
          <w:b/>
          <w:i/>
          <w:sz w:val="22"/>
        </w:rPr>
        <w:t>Iijima’s Equation:</w:t>
      </w:r>
      <w:r w:rsidRPr="009B336E">
        <w:rPr>
          <w:rFonts w:asciiTheme="majorHAnsi" w:hAnsiTheme="majorHAnsi"/>
          <w:sz w:val="22"/>
        </w:rPr>
        <w:t xml:space="preserve"> Equation </w:t>
      </w:r>
      <w:r w:rsidRPr="009B336E">
        <w:rPr>
          <w:rFonts w:asciiTheme="majorHAnsi" w:hAnsiTheme="majorHAnsi"/>
          <w:b/>
          <w:sz w:val="22"/>
        </w:rPr>
        <w:t>(3)</w:t>
      </w:r>
      <w:r w:rsidRPr="009B336E">
        <w:rPr>
          <w:rFonts w:asciiTheme="majorHAnsi" w:hAnsiTheme="majorHAnsi"/>
          <w:sz w:val="22"/>
        </w:rPr>
        <w:t>, while used to determine how much the nanotubes can bend, is only valid for CNTs with diameters between 1.0 nm and 1.5 nm. For the chiralities of interest, (7,5), (7,6), (8,6), (8,7), and (9,7), it is clear that some of the diameters are outside of the range of</w:t>
      </w:r>
      <w:r w:rsidR="00C86050" w:rsidRPr="009B336E">
        <w:rPr>
          <w:rFonts w:asciiTheme="majorHAnsi" w:hAnsiTheme="majorHAnsi"/>
          <w:sz w:val="22"/>
        </w:rPr>
        <w:t xml:space="preserve"> the</w:t>
      </w:r>
      <w:r w:rsidRPr="009B336E">
        <w:rPr>
          <w:rFonts w:asciiTheme="majorHAnsi" w:hAnsiTheme="majorHAnsi"/>
          <w:sz w:val="22"/>
        </w:rPr>
        <w:t xml:space="preserve"> equation. Currently, all of the diameters are entered in the expression as is.</w:t>
      </w:r>
      <w:r w:rsidR="00672C62" w:rsidRPr="009B336E">
        <w:rPr>
          <w:rFonts w:asciiTheme="majorHAnsi" w:hAnsiTheme="majorHAnsi"/>
          <w:sz w:val="22"/>
        </w:rPr>
        <w:t xml:space="preserve">  This may be dangerous because the out-of-range nanotubes have diameter &lt; 1.0 nm and thus have larger allowed curvatures. Assuming </w:t>
      </w:r>
      <w:r w:rsidR="00C86050" w:rsidRPr="009B336E">
        <w:rPr>
          <w:rFonts w:asciiTheme="majorHAnsi" w:hAnsiTheme="majorHAnsi"/>
          <w:sz w:val="22"/>
        </w:rPr>
        <w:t>a larger curvature</w:t>
      </w:r>
      <w:r w:rsidR="00672C62" w:rsidRPr="009B336E">
        <w:rPr>
          <w:rFonts w:asciiTheme="majorHAnsi" w:hAnsiTheme="majorHAnsi"/>
          <w:sz w:val="22"/>
        </w:rPr>
        <w:t xml:space="preserve"> may be less safe than </w:t>
      </w:r>
      <w:r w:rsidR="00C86050" w:rsidRPr="009B336E">
        <w:rPr>
          <w:rFonts w:asciiTheme="majorHAnsi" w:hAnsiTheme="majorHAnsi"/>
          <w:sz w:val="22"/>
        </w:rPr>
        <w:t>opposite</w:t>
      </w:r>
      <w:r w:rsidR="00672C62" w:rsidRPr="009B336E">
        <w:rPr>
          <w:rFonts w:asciiTheme="majorHAnsi" w:hAnsiTheme="majorHAnsi"/>
          <w:sz w:val="22"/>
        </w:rPr>
        <w:t xml:space="preserve"> as bending causes differences in electrical properties. </w:t>
      </w:r>
      <w:r w:rsidR="00C86050" w:rsidRPr="009B336E">
        <w:rPr>
          <w:rFonts w:asciiTheme="majorHAnsi" w:hAnsiTheme="majorHAnsi"/>
          <w:sz w:val="22"/>
        </w:rPr>
        <w:t>The n</w:t>
      </w:r>
      <w:r w:rsidR="00672C62" w:rsidRPr="009B336E">
        <w:rPr>
          <w:rFonts w:asciiTheme="majorHAnsi" w:hAnsiTheme="majorHAnsi"/>
          <w:sz w:val="22"/>
        </w:rPr>
        <w:t xml:space="preserve">ext versions of the code may include a curvature limit for smaller diameter tubes as </w:t>
      </w:r>
      <w:r w:rsidR="00C86050" w:rsidRPr="009B336E">
        <w:rPr>
          <w:rFonts w:asciiTheme="majorHAnsi" w:hAnsiTheme="majorHAnsi"/>
          <w:sz w:val="22"/>
        </w:rPr>
        <w:t>a smaller curvature</w:t>
      </w:r>
      <w:r w:rsidR="00672C62" w:rsidRPr="009B336E">
        <w:rPr>
          <w:rFonts w:asciiTheme="majorHAnsi" w:hAnsiTheme="majorHAnsi"/>
          <w:sz w:val="22"/>
        </w:rPr>
        <w:t xml:space="preserve"> should create less error when </w:t>
      </w:r>
      <w:r w:rsidR="00C86050" w:rsidRPr="009B336E">
        <w:rPr>
          <w:rFonts w:asciiTheme="majorHAnsi" w:hAnsiTheme="majorHAnsi"/>
          <w:sz w:val="22"/>
        </w:rPr>
        <w:t>using this software’s results</w:t>
      </w:r>
      <w:r w:rsidR="00672C62" w:rsidRPr="009B336E">
        <w:rPr>
          <w:rFonts w:asciiTheme="majorHAnsi" w:hAnsiTheme="majorHAnsi"/>
          <w:sz w:val="22"/>
        </w:rPr>
        <w:t xml:space="preserve"> with Amirhossein’s outputs.</w:t>
      </w:r>
    </w:p>
    <w:p w:rsidR="00672C62" w:rsidRPr="009B336E" w:rsidRDefault="00672C62" w:rsidP="00926490">
      <w:pPr>
        <w:pStyle w:val="Default"/>
        <w:jc w:val="both"/>
        <w:rPr>
          <w:rFonts w:asciiTheme="majorHAnsi" w:hAnsiTheme="majorHAnsi"/>
          <w:sz w:val="22"/>
        </w:rPr>
      </w:pPr>
    </w:p>
    <w:p w:rsidR="00672C62" w:rsidRPr="009B336E" w:rsidRDefault="00672C62" w:rsidP="00926490">
      <w:pPr>
        <w:pStyle w:val="Default"/>
        <w:jc w:val="both"/>
        <w:rPr>
          <w:rFonts w:asciiTheme="majorHAnsi" w:hAnsiTheme="majorHAnsi"/>
          <w:sz w:val="22"/>
        </w:rPr>
      </w:pPr>
      <w:r w:rsidRPr="009B336E">
        <w:rPr>
          <w:rFonts w:asciiTheme="majorHAnsi" w:hAnsiTheme="majorHAnsi"/>
          <w:b/>
          <w:i/>
          <w:sz w:val="22"/>
        </w:rPr>
        <w:t>General Physical Parameters:</w:t>
      </w:r>
      <w:r w:rsidRPr="009B336E">
        <w:rPr>
          <w:rFonts w:asciiTheme="majorHAnsi" w:hAnsiTheme="majorHAnsi"/>
          <w:sz w:val="22"/>
        </w:rPr>
        <w:t xml:space="preserve"> The purpose of this project was to get a random mesh of CNTs. The software accomplishes this, but does not claim to be perfect. If the reader has </w:t>
      </w:r>
      <w:r w:rsidR="00126DDF">
        <w:rPr>
          <w:rFonts w:asciiTheme="majorHAnsi" w:hAnsiTheme="majorHAnsi"/>
          <w:sz w:val="22"/>
        </w:rPr>
        <w:t>read</w:t>
      </w:r>
      <w:r w:rsidRPr="009B336E">
        <w:rPr>
          <w:rFonts w:asciiTheme="majorHAnsi" w:hAnsiTheme="majorHAnsi"/>
          <w:sz w:val="22"/>
        </w:rPr>
        <w:t xml:space="preserve"> the manual, it is </w:t>
      </w:r>
      <w:r w:rsidRPr="009B336E">
        <w:rPr>
          <w:rFonts w:asciiTheme="majorHAnsi" w:hAnsiTheme="majorHAnsi"/>
          <w:sz w:val="22"/>
        </w:rPr>
        <w:lastRenderedPageBreak/>
        <w:t xml:space="preserve">clear that CNT-CNT repulsions and attractions do not exist. </w:t>
      </w:r>
      <w:r w:rsidR="00D87C94" w:rsidRPr="009B336E">
        <w:rPr>
          <w:rFonts w:asciiTheme="majorHAnsi" w:hAnsiTheme="majorHAnsi"/>
          <w:sz w:val="22"/>
        </w:rPr>
        <w:t>Also, g</w:t>
      </w:r>
      <w:r w:rsidRPr="009B336E">
        <w:rPr>
          <w:rFonts w:asciiTheme="majorHAnsi" w:hAnsiTheme="majorHAnsi"/>
          <w:sz w:val="22"/>
        </w:rPr>
        <w:t xml:space="preserve">ravity and friction also do not have physical values. </w:t>
      </w:r>
      <w:r w:rsidR="00D87C94" w:rsidRPr="009B336E">
        <w:rPr>
          <w:rFonts w:asciiTheme="majorHAnsi" w:hAnsiTheme="majorHAnsi"/>
          <w:sz w:val="22"/>
        </w:rPr>
        <w:t>Another inaccuracy is due to the complete disregard for the lattice atoms in each CNT.</w:t>
      </w:r>
      <w:r w:rsidRPr="009B336E">
        <w:rPr>
          <w:rFonts w:asciiTheme="majorHAnsi" w:hAnsiTheme="majorHAnsi"/>
          <w:sz w:val="22"/>
        </w:rPr>
        <w:t xml:space="preserve"> </w:t>
      </w:r>
      <w:r w:rsidR="00D87C94" w:rsidRPr="009B336E">
        <w:rPr>
          <w:rFonts w:asciiTheme="majorHAnsi" w:hAnsiTheme="majorHAnsi"/>
          <w:sz w:val="22"/>
        </w:rPr>
        <w:t xml:space="preserve">Lastly, </w:t>
      </w:r>
      <w:r w:rsidRPr="009B336E">
        <w:rPr>
          <w:rFonts w:asciiTheme="majorHAnsi" w:hAnsiTheme="majorHAnsi"/>
          <w:sz w:val="22"/>
        </w:rPr>
        <w:t xml:space="preserve">CNT outputs do not provide any information </w:t>
      </w:r>
      <w:r w:rsidR="00C86050" w:rsidRPr="009B336E">
        <w:rPr>
          <w:rFonts w:asciiTheme="majorHAnsi" w:hAnsiTheme="majorHAnsi"/>
          <w:sz w:val="22"/>
        </w:rPr>
        <w:t>about</w:t>
      </w:r>
      <w:r w:rsidRPr="009B336E">
        <w:rPr>
          <w:rFonts w:asciiTheme="majorHAnsi" w:hAnsiTheme="majorHAnsi"/>
          <w:sz w:val="22"/>
        </w:rPr>
        <w:t xml:space="preserve"> the location of </w:t>
      </w:r>
      <w:r w:rsidR="00C86050" w:rsidRPr="009B336E">
        <w:rPr>
          <w:rFonts w:asciiTheme="majorHAnsi" w:hAnsiTheme="majorHAnsi"/>
          <w:sz w:val="22"/>
        </w:rPr>
        <w:t>CNT</w:t>
      </w:r>
      <w:r w:rsidRPr="009B336E">
        <w:rPr>
          <w:rFonts w:asciiTheme="majorHAnsi" w:hAnsiTheme="majorHAnsi"/>
          <w:sz w:val="22"/>
        </w:rPr>
        <w:t xml:space="preserve"> lattice atoms as </w:t>
      </w:r>
      <w:r w:rsidR="00D87C94" w:rsidRPr="009B336E">
        <w:rPr>
          <w:rFonts w:asciiTheme="majorHAnsi" w:hAnsiTheme="majorHAnsi"/>
          <w:sz w:val="22"/>
        </w:rPr>
        <w:t xml:space="preserve">each </w:t>
      </w:r>
      <w:r w:rsidRPr="009B336E">
        <w:rPr>
          <w:rFonts w:asciiTheme="majorHAnsi" w:hAnsiTheme="majorHAnsi"/>
          <w:sz w:val="22"/>
        </w:rPr>
        <w:t>CNT is approximated by</w:t>
      </w:r>
      <w:r w:rsidR="00D87C94" w:rsidRPr="009B336E">
        <w:rPr>
          <w:rFonts w:asciiTheme="majorHAnsi" w:hAnsiTheme="majorHAnsi"/>
          <w:sz w:val="22"/>
        </w:rPr>
        <w:t xml:space="preserve"> many</w:t>
      </w:r>
      <w:r w:rsidRPr="009B336E">
        <w:rPr>
          <w:rFonts w:asciiTheme="majorHAnsi" w:hAnsiTheme="majorHAnsi"/>
          <w:sz w:val="22"/>
        </w:rPr>
        <w:t xml:space="preserve"> cylinder</w:t>
      </w:r>
      <w:r w:rsidR="00C86050" w:rsidRPr="009B336E">
        <w:rPr>
          <w:rFonts w:asciiTheme="majorHAnsi" w:hAnsiTheme="majorHAnsi"/>
          <w:sz w:val="22"/>
        </w:rPr>
        <w:t>s</w:t>
      </w:r>
      <w:r w:rsidRPr="009B336E">
        <w:rPr>
          <w:rFonts w:asciiTheme="majorHAnsi" w:hAnsiTheme="majorHAnsi"/>
          <w:sz w:val="22"/>
        </w:rPr>
        <w:t>.</w:t>
      </w:r>
    </w:p>
    <w:p w:rsidR="00672C62" w:rsidRPr="009B336E" w:rsidRDefault="00672C62" w:rsidP="00926490">
      <w:pPr>
        <w:pStyle w:val="Default"/>
        <w:jc w:val="both"/>
        <w:rPr>
          <w:rFonts w:asciiTheme="majorHAnsi" w:hAnsiTheme="majorHAnsi"/>
          <w:sz w:val="22"/>
        </w:rPr>
      </w:pPr>
    </w:p>
    <w:p w:rsidR="00672C62" w:rsidRPr="009B336E" w:rsidRDefault="00C86050" w:rsidP="00926490">
      <w:pPr>
        <w:pStyle w:val="Default"/>
        <w:jc w:val="both"/>
        <w:rPr>
          <w:rFonts w:asciiTheme="majorHAnsi" w:hAnsiTheme="majorHAnsi"/>
          <w:sz w:val="22"/>
        </w:rPr>
      </w:pPr>
      <w:r w:rsidRPr="009B336E">
        <w:rPr>
          <w:rFonts w:asciiTheme="majorHAnsi" w:hAnsiTheme="majorHAnsi"/>
          <w:b/>
          <w:i/>
          <w:sz w:val="22"/>
        </w:rPr>
        <w:t>Dynamics Output</w:t>
      </w:r>
      <w:r w:rsidR="00672C62" w:rsidRPr="009B336E">
        <w:rPr>
          <w:rFonts w:asciiTheme="majorHAnsi" w:hAnsiTheme="majorHAnsi"/>
          <w:b/>
          <w:i/>
          <w:sz w:val="22"/>
        </w:rPr>
        <w:t>:</w:t>
      </w:r>
      <w:r w:rsidR="00672C62" w:rsidRPr="009B336E">
        <w:rPr>
          <w:rFonts w:asciiTheme="majorHAnsi" w:hAnsiTheme="majorHAnsi"/>
          <w:sz w:val="22"/>
        </w:rPr>
        <w:t xml:space="preserve"> In the interest of speed, Bullet physics uses only single-precision numbers. Additionally, while the collision detection algorithms are the best known to be publicly available, the solutions are not perfect</w:t>
      </w:r>
      <w:r w:rsidR="00D87C94" w:rsidRPr="009B336E">
        <w:rPr>
          <w:rFonts w:asciiTheme="majorHAnsi" w:hAnsiTheme="majorHAnsi"/>
          <w:sz w:val="22"/>
        </w:rPr>
        <w:t>. For example, a ball at rest on the ground will be continuously pulled by gravity causing a collision with the ground every single simulation step. For a collision to happen, the ball must be going through the ground slightly</w:t>
      </w:r>
      <w:r w:rsidR="00A82F2E" w:rsidRPr="009B336E">
        <w:rPr>
          <w:rFonts w:asciiTheme="majorHAnsi" w:hAnsiTheme="majorHAnsi"/>
          <w:sz w:val="22"/>
        </w:rPr>
        <w:t>, which is not physically correct</w:t>
      </w:r>
      <w:r w:rsidR="00D87C94" w:rsidRPr="009B336E">
        <w:rPr>
          <w:rFonts w:asciiTheme="majorHAnsi" w:hAnsiTheme="majorHAnsi"/>
          <w:sz w:val="22"/>
        </w:rPr>
        <w:t xml:space="preserve">. These are the types of errors to expect with collision detection. If comparing output to a real world situation, </w:t>
      </w:r>
      <w:r w:rsidR="00832642" w:rsidRPr="009B336E">
        <w:rPr>
          <w:rFonts w:asciiTheme="majorHAnsi" w:hAnsiTheme="majorHAnsi"/>
          <w:sz w:val="22"/>
        </w:rPr>
        <w:t>errors from the dynamics engine</w:t>
      </w:r>
      <w:r w:rsidR="00D87C94" w:rsidRPr="009B336E">
        <w:rPr>
          <w:rFonts w:asciiTheme="majorHAnsi" w:hAnsiTheme="majorHAnsi"/>
          <w:sz w:val="22"/>
        </w:rPr>
        <w:t xml:space="preserve"> will be much smaller than the errors</w:t>
      </w:r>
      <w:r w:rsidR="00A82F2E" w:rsidRPr="009B336E">
        <w:rPr>
          <w:rFonts w:asciiTheme="majorHAnsi" w:hAnsiTheme="majorHAnsi"/>
          <w:sz w:val="22"/>
        </w:rPr>
        <w:t xml:space="preserve"> accumulated by inaccuracies outlined in the </w:t>
      </w:r>
      <w:r w:rsidR="00D87C94" w:rsidRPr="009B336E">
        <w:rPr>
          <w:rFonts w:asciiTheme="majorHAnsi" w:hAnsiTheme="majorHAnsi"/>
          <w:sz w:val="22"/>
        </w:rPr>
        <w:t>general physical parameters</w:t>
      </w:r>
      <w:r w:rsidR="00A82F2E" w:rsidRPr="009B336E">
        <w:rPr>
          <w:rFonts w:asciiTheme="majorHAnsi" w:hAnsiTheme="majorHAnsi"/>
          <w:sz w:val="22"/>
        </w:rPr>
        <w:t xml:space="preserve"> section</w:t>
      </w:r>
      <w:r w:rsidR="00D87C94" w:rsidRPr="009B336E">
        <w:rPr>
          <w:rFonts w:asciiTheme="majorHAnsi" w:hAnsiTheme="majorHAnsi"/>
          <w:sz w:val="22"/>
        </w:rPr>
        <w:t>.</w:t>
      </w:r>
    </w:p>
    <w:p w:rsidR="00832642" w:rsidRPr="009B336E" w:rsidRDefault="00832642" w:rsidP="00926490">
      <w:pPr>
        <w:pStyle w:val="Default"/>
        <w:jc w:val="both"/>
        <w:rPr>
          <w:rFonts w:asciiTheme="majorHAnsi" w:hAnsiTheme="majorHAnsi"/>
          <w:sz w:val="22"/>
        </w:rPr>
      </w:pPr>
    </w:p>
    <w:p w:rsidR="00832642" w:rsidRPr="009B336E" w:rsidRDefault="00832642" w:rsidP="00926490">
      <w:pPr>
        <w:pStyle w:val="Default"/>
        <w:jc w:val="both"/>
        <w:rPr>
          <w:rFonts w:asciiTheme="majorHAnsi" w:hAnsiTheme="majorHAnsi"/>
          <w:sz w:val="22"/>
        </w:rPr>
      </w:pPr>
      <w:r w:rsidRPr="009B336E">
        <w:rPr>
          <w:rFonts w:asciiTheme="majorHAnsi" w:hAnsiTheme="majorHAnsi"/>
          <w:b/>
          <w:i/>
          <w:sz w:val="22"/>
        </w:rPr>
        <w:t>Errors Due to Input:</w:t>
      </w:r>
      <w:r w:rsidRPr="009B336E">
        <w:rPr>
          <w:rFonts w:asciiTheme="majorHAnsi" w:hAnsiTheme="majorHAnsi"/>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Pr="009B336E" w:rsidRDefault="00832642" w:rsidP="00926490">
      <w:pPr>
        <w:pStyle w:val="Default"/>
        <w:jc w:val="both"/>
        <w:rPr>
          <w:rFonts w:asciiTheme="majorHAnsi" w:hAnsiTheme="majorHAnsi"/>
          <w:sz w:val="22"/>
        </w:rPr>
      </w:pPr>
    </w:p>
    <w:p w:rsidR="0049497F" w:rsidRPr="009B336E" w:rsidRDefault="00832642" w:rsidP="00926490">
      <w:pPr>
        <w:pStyle w:val="Default"/>
        <w:jc w:val="both"/>
        <w:rPr>
          <w:rFonts w:asciiTheme="majorHAnsi" w:hAnsiTheme="majorHAnsi"/>
          <w:sz w:val="22"/>
        </w:rPr>
      </w:pPr>
      <w:r w:rsidRPr="009B336E">
        <w:rPr>
          <w:rFonts w:asciiTheme="majorHAnsi" w:hAnsiTheme="majorHAnsi"/>
          <w:b/>
          <w:i/>
          <w:sz w:val="22"/>
        </w:rPr>
        <w:t>Constraint Errors:</w:t>
      </w:r>
      <w:r w:rsidRPr="009B336E">
        <w:rPr>
          <w:rFonts w:asciiTheme="majorHAnsi" w:hAnsiTheme="majorHAnsi"/>
          <w:sz w:val="22"/>
        </w:rPr>
        <w:t xml:space="preserve"> When the simulation is running, there may be a situation that places large stresses between two compositional cylinders and separates them more than specified by the intratube cylinder spacing parameter. These </w:t>
      </w:r>
      <w:r w:rsidR="00CD61E5" w:rsidRPr="009B336E">
        <w:rPr>
          <w:rFonts w:asciiTheme="majorHAnsi" w:hAnsiTheme="majorHAnsi"/>
          <w:sz w:val="22"/>
        </w:rPr>
        <w:t>circumstances, while rare, almost always resolve themselves. This is because the CNTs must be at rest enough for the simulation to be considered complete. If these stres</w:t>
      </w:r>
      <w:r w:rsidR="00126DDF">
        <w:rPr>
          <w:rFonts w:asciiTheme="majorHAnsi" w:hAnsiTheme="majorHAnsi"/>
          <w:sz w:val="22"/>
        </w:rPr>
        <w:t xml:space="preserve">ses are present, the simulation </w:t>
      </w:r>
      <w:r w:rsidR="00CD61E5" w:rsidRPr="009B336E">
        <w:rPr>
          <w:rFonts w:asciiTheme="majorHAnsi" w:hAnsiTheme="majorHAnsi"/>
          <w:sz w:val="22"/>
        </w:rPr>
        <w:t xml:space="preserve">acts to resolve </w:t>
      </w:r>
      <w:r w:rsidR="00126DDF">
        <w:rPr>
          <w:rFonts w:asciiTheme="majorHAnsi" w:hAnsiTheme="majorHAnsi"/>
          <w:sz w:val="22"/>
        </w:rPr>
        <w:t>the issue with the constraints</w:t>
      </w:r>
    </w:p>
    <w:p w:rsidR="0049497F" w:rsidRPr="009B336E" w:rsidRDefault="0049497F" w:rsidP="00926490">
      <w:pPr>
        <w:pStyle w:val="Default"/>
        <w:jc w:val="both"/>
        <w:rPr>
          <w:rFonts w:asciiTheme="majorHAnsi" w:hAnsiTheme="majorHAnsi"/>
          <w:sz w:val="22"/>
        </w:rPr>
      </w:pPr>
    </w:p>
    <w:p w:rsidR="00832642" w:rsidRDefault="0049497F" w:rsidP="00926490">
      <w:pPr>
        <w:pStyle w:val="Default"/>
        <w:jc w:val="both"/>
        <w:rPr>
          <w:rFonts w:asciiTheme="majorHAnsi" w:hAnsiTheme="majorHAnsi"/>
          <w:sz w:val="22"/>
        </w:rPr>
      </w:pPr>
      <w:r w:rsidRPr="009B336E">
        <w:rPr>
          <w:rFonts w:asciiTheme="majorHAnsi" w:hAnsiTheme="majorHAnsi"/>
          <w:sz w:val="22"/>
        </w:rPr>
        <w:t>A serious contraint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sidRPr="009B336E">
        <w:rPr>
          <w:rFonts w:asciiTheme="majorHAnsi" w:hAnsiTheme="majorHAnsi"/>
          <w:sz w:val="22"/>
        </w:rPr>
        <w:t xml:space="preserve"> </w:t>
      </w:r>
    </w:p>
    <w:p w:rsidR="00A84910" w:rsidRPr="009B336E" w:rsidRDefault="00A84910" w:rsidP="00926490">
      <w:pPr>
        <w:pStyle w:val="Default"/>
        <w:jc w:val="both"/>
        <w:rPr>
          <w:rFonts w:asciiTheme="majorHAnsi" w:hAnsiTheme="majorHAnsi"/>
          <w:sz w:val="22"/>
        </w:rPr>
      </w:pPr>
      <w:bookmarkStart w:id="11" w:name="_GoBack"/>
      <w:bookmarkEnd w:id="11"/>
    </w:p>
    <w:p w:rsidR="00786BBE" w:rsidRDefault="00786BBE" w:rsidP="00622B1F">
      <w:pPr>
        <w:pStyle w:val="Heading1"/>
      </w:pPr>
      <w:bookmarkStart w:id="12" w:name="_Toc423031066"/>
    </w:p>
    <w:p w:rsidR="00786BBE" w:rsidRDefault="00786BBE" w:rsidP="00622B1F">
      <w:pPr>
        <w:pStyle w:val="Heading1"/>
      </w:pPr>
    </w:p>
    <w:p w:rsidR="00786BBE" w:rsidRDefault="00786BBE" w:rsidP="00622B1F">
      <w:pPr>
        <w:pStyle w:val="Heading1"/>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6BBE" w:rsidRPr="00786BBE" w:rsidRDefault="00786BBE" w:rsidP="00786BBE">
      <w:pPr>
        <w:pStyle w:val="Default"/>
      </w:pPr>
    </w:p>
    <w:p w:rsidR="00622B1F" w:rsidRDefault="00622B1F" w:rsidP="00622B1F">
      <w:pPr>
        <w:pStyle w:val="Heading1"/>
      </w:pPr>
      <w:r>
        <w:lastRenderedPageBreak/>
        <w:t>Appendix A</w:t>
      </w:r>
      <w:bookmarkEnd w:id="12"/>
    </w:p>
    <w:p w:rsidR="00622B1F" w:rsidRDefault="00622B1F" w:rsidP="00622B1F">
      <w:pPr>
        <w:pStyle w:val="Default"/>
      </w:pPr>
      <w:r>
        <w:t>CNT Simulation Representation</w:t>
      </w:r>
    </w:p>
    <w:p w:rsidR="002B4782" w:rsidRDefault="002B4782" w:rsidP="00622B1F">
      <w:pPr>
        <w:pStyle w:val="Default"/>
      </w:pPr>
      <w:r w:rsidRPr="002B4782">
        <w:rPr>
          <w:noProof/>
        </w:rPr>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607AFD" w:rsidRPr="00DB67B2" w:rsidRDefault="00607AF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607AFD" w:rsidRPr="00DB67B2" w:rsidRDefault="00607AF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5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607AFD" w:rsidRPr="00DB67B2" w:rsidRDefault="00607AF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607AFD" w:rsidRPr="00DB67B2" w:rsidRDefault="00607AF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607AFD" w:rsidRPr="008E4E33" w:rsidRDefault="00607AFD"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607AFD" w:rsidRPr="008E4E33" w:rsidRDefault="00607AFD" w:rsidP="0091052F">
                      <w:pPr>
                        <w:jc w:val="left"/>
                      </w:pPr>
                      <w:r>
                        <w:rPr>
                          <w:b/>
                        </w:rPr>
                        <w:t>Fig. A2</w:t>
                      </w:r>
                      <w:r w:rsidRPr="008E4E33">
                        <w:t xml:space="preserve"> </w:t>
                      </w:r>
                      <w:r>
                        <w:t>Wirefram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607AFD" w:rsidRPr="008E4E33" w:rsidRDefault="00607AFD"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303106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4" w:name="_Toc423031068"/>
      <w:r>
        <w:lastRenderedPageBreak/>
        <w:t>Additional Credits</w:t>
      </w:r>
      <w:bookmarkEnd w:id="14"/>
    </w:p>
    <w:p w:rsidR="00832642" w:rsidRDefault="00692A6E" w:rsidP="00832642">
      <w:pPr>
        <w:pStyle w:val="Default"/>
      </w:pPr>
      <w:r>
        <w:t xml:space="preserve">A special thanks must go to the Bullet Collision Detection and Physics Library software </w:t>
      </w:r>
      <w:r w:rsidR="00A4601A">
        <w:t>(</w:t>
      </w:r>
      <w:hyperlink r:id="rId63"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4"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3A51" w:rsidRDefault="00873A51" w:rsidP="00277FFE">
      <w:r>
        <w:separator/>
      </w:r>
    </w:p>
  </w:endnote>
  <w:endnote w:type="continuationSeparator" w:id="0">
    <w:p w:rsidR="00873A51" w:rsidRDefault="00873A51"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3A51" w:rsidRDefault="00873A51" w:rsidP="00277FFE">
      <w:r>
        <w:separator/>
      </w:r>
    </w:p>
  </w:footnote>
  <w:footnote w:type="continuationSeparator" w:id="0">
    <w:p w:rsidR="00873A51" w:rsidRDefault="00873A51"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274F8"/>
    <w:rsid w:val="00034419"/>
    <w:rsid w:val="000541C3"/>
    <w:rsid w:val="000736C4"/>
    <w:rsid w:val="00074C71"/>
    <w:rsid w:val="00080222"/>
    <w:rsid w:val="00083177"/>
    <w:rsid w:val="00096725"/>
    <w:rsid w:val="000B6CBF"/>
    <w:rsid w:val="000C0676"/>
    <w:rsid w:val="000E25E7"/>
    <w:rsid w:val="000E6625"/>
    <w:rsid w:val="00104EE4"/>
    <w:rsid w:val="00126DDF"/>
    <w:rsid w:val="001B7310"/>
    <w:rsid w:val="001D715B"/>
    <w:rsid w:val="001F4A0E"/>
    <w:rsid w:val="00202B85"/>
    <w:rsid w:val="0021273D"/>
    <w:rsid w:val="00216E35"/>
    <w:rsid w:val="002416E0"/>
    <w:rsid w:val="0025087B"/>
    <w:rsid w:val="00262804"/>
    <w:rsid w:val="00264C62"/>
    <w:rsid w:val="00267CDD"/>
    <w:rsid w:val="00277FFE"/>
    <w:rsid w:val="00286BD7"/>
    <w:rsid w:val="002944D9"/>
    <w:rsid w:val="002A6DE3"/>
    <w:rsid w:val="002B4782"/>
    <w:rsid w:val="002C62C5"/>
    <w:rsid w:val="00304144"/>
    <w:rsid w:val="00313DE2"/>
    <w:rsid w:val="003152F2"/>
    <w:rsid w:val="00323D90"/>
    <w:rsid w:val="00330724"/>
    <w:rsid w:val="003349E2"/>
    <w:rsid w:val="003374A4"/>
    <w:rsid w:val="00341EF7"/>
    <w:rsid w:val="00350395"/>
    <w:rsid w:val="00351408"/>
    <w:rsid w:val="00355DFC"/>
    <w:rsid w:val="003572C3"/>
    <w:rsid w:val="00396991"/>
    <w:rsid w:val="003B20F0"/>
    <w:rsid w:val="003C6F36"/>
    <w:rsid w:val="003E3796"/>
    <w:rsid w:val="004275CF"/>
    <w:rsid w:val="00434B26"/>
    <w:rsid w:val="00441F86"/>
    <w:rsid w:val="0044258A"/>
    <w:rsid w:val="00442735"/>
    <w:rsid w:val="00480DE4"/>
    <w:rsid w:val="00482720"/>
    <w:rsid w:val="0049497F"/>
    <w:rsid w:val="004B4124"/>
    <w:rsid w:val="004B6C71"/>
    <w:rsid w:val="004C298E"/>
    <w:rsid w:val="004D7D17"/>
    <w:rsid w:val="004F62F6"/>
    <w:rsid w:val="0050570F"/>
    <w:rsid w:val="005265CD"/>
    <w:rsid w:val="00541656"/>
    <w:rsid w:val="00547A99"/>
    <w:rsid w:val="005741DE"/>
    <w:rsid w:val="005A18A4"/>
    <w:rsid w:val="005A232B"/>
    <w:rsid w:val="005A5005"/>
    <w:rsid w:val="005B6661"/>
    <w:rsid w:val="005C5363"/>
    <w:rsid w:val="005E5AFD"/>
    <w:rsid w:val="005F33DC"/>
    <w:rsid w:val="00607AFD"/>
    <w:rsid w:val="00611D34"/>
    <w:rsid w:val="00622B1F"/>
    <w:rsid w:val="00632F39"/>
    <w:rsid w:val="0064327A"/>
    <w:rsid w:val="006457FF"/>
    <w:rsid w:val="00650ED1"/>
    <w:rsid w:val="00657D23"/>
    <w:rsid w:val="0066012F"/>
    <w:rsid w:val="00672C62"/>
    <w:rsid w:val="00684258"/>
    <w:rsid w:val="00692A6E"/>
    <w:rsid w:val="006B1D55"/>
    <w:rsid w:val="006B224B"/>
    <w:rsid w:val="006C5949"/>
    <w:rsid w:val="00707216"/>
    <w:rsid w:val="00710E6C"/>
    <w:rsid w:val="00752471"/>
    <w:rsid w:val="007700B6"/>
    <w:rsid w:val="00786BBE"/>
    <w:rsid w:val="007A23E8"/>
    <w:rsid w:val="007E3062"/>
    <w:rsid w:val="007E3852"/>
    <w:rsid w:val="007F6D61"/>
    <w:rsid w:val="00832642"/>
    <w:rsid w:val="00865C3E"/>
    <w:rsid w:val="00873A51"/>
    <w:rsid w:val="008A3CD6"/>
    <w:rsid w:val="008C155E"/>
    <w:rsid w:val="008C4940"/>
    <w:rsid w:val="008D528A"/>
    <w:rsid w:val="008E4E33"/>
    <w:rsid w:val="008E4EE5"/>
    <w:rsid w:val="008F4EBD"/>
    <w:rsid w:val="0091052F"/>
    <w:rsid w:val="00912279"/>
    <w:rsid w:val="00913C43"/>
    <w:rsid w:val="009156BA"/>
    <w:rsid w:val="0092531C"/>
    <w:rsid w:val="00926490"/>
    <w:rsid w:val="0095124A"/>
    <w:rsid w:val="009552A4"/>
    <w:rsid w:val="009956FB"/>
    <w:rsid w:val="009A33B2"/>
    <w:rsid w:val="009A5ADC"/>
    <w:rsid w:val="009B336E"/>
    <w:rsid w:val="009D3F02"/>
    <w:rsid w:val="009D4C7A"/>
    <w:rsid w:val="009F4174"/>
    <w:rsid w:val="00A06FDF"/>
    <w:rsid w:val="00A2017A"/>
    <w:rsid w:val="00A33B67"/>
    <w:rsid w:val="00A4086D"/>
    <w:rsid w:val="00A4601A"/>
    <w:rsid w:val="00A829DE"/>
    <w:rsid w:val="00A82F2E"/>
    <w:rsid w:val="00A84910"/>
    <w:rsid w:val="00A86E94"/>
    <w:rsid w:val="00AC6D4F"/>
    <w:rsid w:val="00AE2D41"/>
    <w:rsid w:val="00AE6124"/>
    <w:rsid w:val="00AE6133"/>
    <w:rsid w:val="00AF6271"/>
    <w:rsid w:val="00B179E5"/>
    <w:rsid w:val="00B521DD"/>
    <w:rsid w:val="00B626BF"/>
    <w:rsid w:val="00B63D33"/>
    <w:rsid w:val="00B6404B"/>
    <w:rsid w:val="00B84304"/>
    <w:rsid w:val="00B9731C"/>
    <w:rsid w:val="00BB3EB3"/>
    <w:rsid w:val="00BD5C35"/>
    <w:rsid w:val="00BE0E75"/>
    <w:rsid w:val="00C737A8"/>
    <w:rsid w:val="00C86050"/>
    <w:rsid w:val="00CB179F"/>
    <w:rsid w:val="00CD61E5"/>
    <w:rsid w:val="00CF6B77"/>
    <w:rsid w:val="00D024D1"/>
    <w:rsid w:val="00D02925"/>
    <w:rsid w:val="00D06A03"/>
    <w:rsid w:val="00D1406F"/>
    <w:rsid w:val="00D274C5"/>
    <w:rsid w:val="00D71231"/>
    <w:rsid w:val="00D73088"/>
    <w:rsid w:val="00D75388"/>
    <w:rsid w:val="00D87C94"/>
    <w:rsid w:val="00D87D87"/>
    <w:rsid w:val="00DB67B2"/>
    <w:rsid w:val="00DB793D"/>
    <w:rsid w:val="00DD71ED"/>
    <w:rsid w:val="00DE53DB"/>
    <w:rsid w:val="00DE6916"/>
    <w:rsid w:val="00E06D75"/>
    <w:rsid w:val="00E07AB2"/>
    <w:rsid w:val="00E140EF"/>
    <w:rsid w:val="00E53283"/>
    <w:rsid w:val="00E9142C"/>
    <w:rsid w:val="00E92CE5"/>
    <w:rsid w:val="00EA61DB"/>
    <w:rsid w:val="00EC3AF8"/>
    <w:rsid w:val="00EC4C69"/>
    <w:rsid w:val="00ED2037"/>
    <w:rsid w:val="00EE408D"/>
    <w:rsid w:val="00EE4E26"/>
    <w:rsid w:val="00EF403F"/>
    <w:rsid w:val="00F01992"/>
    <w:rsid w:val="00F50914"/>
    <w:rsid w:val="00F61325"/>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hyperlink" Target="http://bulletphysics.org"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33.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hyperlink" Target="http://rapidxml.sourceforge.net/" TargetMode="External"/><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2EE5ADA-0A55-4323-BEE0-DCF65BD83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Pages>
  <Words>4232</Words>
  <Characters>24127</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9</cp:revision>
  <cp:lastPrinted>2015-06-26T20:04:00Z</cp:lastPrinted>
  <dcterms:created xsi:type="dcterms:W3CDTF">2015-06-26T19:25:00Z</dcterms:created>
  <dcterms:modified xsi:type="dcterms:W3CDTF">2015-06-26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